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0" r:id="rId3"/>
    <p:sldId id="257" r:id="rId4"/>
    <p:sldId id="258" r:id="rId5"/>
    <p:sldId id="262" r:id="rId6"/>
    <p:sldId id="261" r:id="rId7"/>
    <p:sldId id="259" r:id="rId8"/>
    <p:sldId id="264" r:id="rId9"/>
    <p:sldId id="26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BEDC2B-C060-1422-AA15-D14CF779124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9D10A1-93E1-A846-A218-B9233D49602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615C7CB9-F6C3-4119-94D4-EC1088FF21D0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F09A684-D6D5-3D1D-6DCB-C02A8442393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474D0D4-AF6E-59A6-06C1-0AD26D9B18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7AA7AC-3577-791C-6CFE-D0D6ED6360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1114AF-EA3B-FEF0-61D5-CDB9A97957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CDB14DFF-ED13-46F8-BA8C-E6A7E53D364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3BB1CF92-55EE-9073-EED6-F764AABBE2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A3B3AD9C-E932-EFA8-055E-6AD34DA262A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B6A920EC-8C8B-D5D3-FCFA-158C53992D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4A863F7-ADBD-4062-898A-18F47E0C37FC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C2536C85-5F76-FEE1-F321-0AAE96B7C9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8AF9A441-16F3-DED4-8F7F-A905E1A792E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9F2ADA0D-9051-43A8-06B3-5F7D63BEA1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E76BE3-17F0-437D-9136-154E15CAFC8A}" type="slidenum">
              <a:rPr lang="en-CA" altLang="en-US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607A8BC0-94E8-BBF1-32F0-E2F5018F90C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73C1C405-379D-A552-800E-7AD12869D6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B1C48657-757D-6913-A073-41BB241A0F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BB4386-762D-4781-96A9-94CC849FACD0}" type="slidenum">
              <a:rPr lang="en-CA" altLang="en-US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C1EDE495-8B23-7023-4C88-BF6033812C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077DDA8A-60F9-2FB8-1745-98338B0C7D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A88F9321-759B-2B74-BC73-84BD71A949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47B7A1-53AB-42A5-B866-5F59F6662CF2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6296D13D-99CB-1F2F-5EC4-954A9D834C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FB4F716-D8E8-EC66-006E-9F444013AC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83843A18-1523-6D48-5E35-8CB0C73823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B5CC89-73E0-4D48-B609-EB22B3A3ADB5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F1ABF39B-E2BE-F18F-F541-3861E69237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F9916E5F-AD0D-CDD1-F358-7A72F2C9B6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5ED15538-DB29-5CBC-AF91-3F26E9DC29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85BB24-1D4B-4805-8318-23B921D9B625}" type="slidenum">
              <a:rPr lang="en-CA" altLang="en-US"/>
              <a:pPr>
                <a:spcBef>
                  <a:spcPct val="0"/>
                </a:spcBef>
              </a:pPr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BAEC7B09-5C44-C1FA-512A-DEC1C75BB5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B8C2E291-EC7F-C05E-B872-38041BCD55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689ED45D-56E2-8CAE-4A1A-D6980AF0CD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985A2C-8B9E-45CF-9557-D3FF390D9F9E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799E0A7D-C50D-AF3E-2553-4B196100567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C5F8058-72F7-EA49-206A-DC5936E70D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2B1E507-7AB2-3E7A-BA8C-3F3D9D9BFA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F3E874-C4F9-47A2-B633-BAF41EF5CF30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B830C0A0-8DDE-0735-41E0-71C919F348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8953BA8-1285-24F9-D557-47F79732C1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FBE2A2E7-695F-C74E-5823-AFEA2F4906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69FCE7-E39F-42FF-8800-196EBDD5F922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C141FE5-7FA1-10B9-16BC-99B025A5662A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CB4342-64C2-D9FB-96F2-950CE5F99223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DD2C35-E30B-D838-6C3E-C55AC54E22B8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EBAFE0-DE0D-F8D7-FACB-814AEF95CC6F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011D5050-A5D0-3AD3-3402-DC24AA552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E6E0B45-2F52-03A5-5ABD-63FCB0210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AD7D3FE-6C25-3E44-C9C7-3BE5B96CF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1BBFD11-ED6E-6002-5490-27213BD04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82C7BB6-08CB-F800-FBE0-C4868CD92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FBEEF2C4-22E4-7C2C-9819-305B22601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72E4A55-1EB6-C219-3479-1CB38AF19E9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264EC5F-8CEE-A807-0A81-264B4E133F4C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3FBC604-C8F1-2EEF-B0A0-D35542F850E9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9AA5216-EF71-117A-D239-3B8609F09C90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65B3B3C-7D8F-48EA-D9DD-66B0FD3E40E5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503CCE8-8604-202F-8DD8-7EC414CD0C95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7B0917F3-4D87-5ABF-218A-0A6036AF112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A537E-46A1-40CA-B288-DDCB5041A40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A7164613-BB77-1891-F9E6-9962287FE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ABC6E4D9-2046-BEFF-4DAC-3025FA0F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CD768EFD-F149-4A9A-A13B-0CF630A5ABA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477652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790F7BCD-1437-5996-ADFA-76316BBF7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E9EBC-C832-40CA-A699-099D16713A5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5645ED3-42D3-F578-ACAD-387073042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745E0FFB-D0F9-9950-0050-10743EE3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FFD4B-2B79-4D43-91C4-ED82AF4629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54642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2D733407-B90C-81D6-9ABF-C8C2D4496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6D822-89C1-4277-AB53-9F2151C8C6F0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BB2A7D6-96DA-06D2-688A-B3D22F66D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6396AB7A-AB93-E66C-9937-A32BC1BA8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E8DAD-EF1C-4D8C-BDC2-F5B3E874EBE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4365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29A90E3B-6609-7733-01DF-8BE996A82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7C52C-16EB-4BCE-8E57-9F53B7A4708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4439AA86-268C-0CF7-0289-1534F3225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B36EE36B-F17A-33CB-A7A8-CE95DEEE3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BB741-4469-4BAB-AF85-CA27262F6D8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84040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D5F8D0-99F5-E6B9-8335-938350C3838B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3999D-F980-C21D-AE17-69200311E414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69DD31-B4CD-8058-A96F-19CBF91A6358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8305E8-E83B-FBA8-4BBD-A2BDF878622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6FC0655E-579F-AE6F-B581-659FF6A8F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D5360503-C2A7-2611-0590-4D57F3E6B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680CBD2-B78C-8421-BDE9-F17F82E32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E70282E-43EA-0469-87AA-49491E9E7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0CFF286-7583-977E-7C4D-9C05963E6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4504652-3009-AAD4-B7E9-64B9A3E4B8DC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690250F-B0DA-6959-A440-03C29863C07D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FF125AE-83A5-8048-43F9-CD6886AF796B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DCDEF5A-5227-5457-784F-66B4F97AFF47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B598C51-1B95-ED4F-CF22-B8F3B61AE7C3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EC7D8D5-5B5C-233F-44F2-9DBE63E5D330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006F4BEE-4151-D8C8-D600-58DE1CFEA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7BED4016-5719-1D08-2DFD-91E20B104DD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32662-DC97-4006-80C3-A09AF8C3759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B6FF3393-6AC1-BC9C-7C34-79C844F0D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55A0F87C-3306-A75E-5D40-3F44FA8F1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8FB0737-32FB-475C-9387-153029AF1BB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266822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ADBF86D-9765-1AA6-AAB0-58BDB3E95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F698D-FF5D-4D16-8B42-C3B971F6ADE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84C6B99F-1718-8BA5-99C8-01C1A0507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83B93D33-166E-CB01-62E8-96F86C1FA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21870D-5720-4965-B2E3-664B8F00475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69563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431D0E4B-2AE6-24E5-6533-49AC2BBD6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7582-368D-42F0-A30B-98DE75735E2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5003E7EE-DD29-E0F2-F124-D38628475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1F07E35-9E48-CD32-2E89-BE74A2140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160D0-7C3F-40A4-99FE-9EB72EF1738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79665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20BB120F-5585-0E47-000D-133B56A27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78D3E-DD73-4E9B-9849-EED6B771911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61BD9596-F533-C511-B194-54FF66299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4980B39E-1F98-7FC0-13B7-D68C8FC90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AE61A1-6FA5-46C9-9243-0F70ACFFA9E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37088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5D48A4CC-8BEB-3CA0-B03D-A855FF21C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AA62-4449-440E-B544-6927608E29E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D5104C-FFC9-C177-C0A4-CB1CA9086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AC5EFB3-3D2B-324E-6E16-F81D73E46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51477-0A55-4824-9A7E-43ACFCBBEB4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4055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F00C2540-64AD-9069-8006-C535BFDF7A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D6712EE8-7403-3111-F450-124BCC1C1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5BCCAE19-50FC-E119-2804-A3EAE1AAD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B01055DF-0679-B859-2A88-2888945F7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18A193-280A-8AD4-5109-0AB37859FA39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0BF779F2-00E1-9DDA-5562-BEC3550EB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D8BDA2F-3052-1250-B6A3-147B0C982AF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B49F2AD5-270D-983B-0660-87C25E5AE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AFD3F-AAE2-4FA7-92F3-13F9095A8DE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60AE1663-58BB-4FE5-EF74-9AF6A4E629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CD64E0-7126-49CC-8A38-E4DD19BD7444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C637306E-443A-1584-C1CD-104D023D447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43720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49064BF-DF06-FD5C-644B-92EB778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373A66D-4096-3D2B-82AB-E5B46C7E90A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D1D4911-892C-D143-1846-A52F752F1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A048CC0-356B-2743-DE5C-DFB0A98F07F3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85C2B479-71A4-93A9-C4F3-B4C4E34BF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32AFAE4C-5F4A-FCA6-81AC-A2DD4E790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59CF6477-534E-BB41-AF04-750FDFE6E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23FBFAF0-7579-EB5E-D28C-1858CF744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DCCF8-C9FC-4C6A-BE3A-5EAFB775EB4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572FD93-7422-1F09-F12D-210F639A00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7F9760-1EBC-4A18-8C7E-42BF5B54AC9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7A16B786-A574-B9AC-DB49-15F3D2EFF24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0498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76C12C47-28CC-3FCD-C8CA-FC6B07D0C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A644AFD7-2A25-F52D-92E0-DEC7E4D44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DBE79262-B8D8-5A37-A51C-670BF31E62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F4501BBB-9FC9-9C5C-8A38-F05AB4BE25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  <a:latin typeface="Century Schoolbook" pitchFamily="18" charset="0"/>
                <a:cs typeface="Arial" charset="0"/>
              </a:defRPr>
            </a:lvl1pPr>
          </a:lstStyle>
          <a:p>
            <a:pPr>
              <a:defRPr/>
            </a:pPr>
            <a:fld id="{FE996B63-DC1C-4235-840B-808EF6F4D85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014C02-DA1B-3588-14AB-55ECC532BB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  <a:latin typeface="Century Schoolbook" pitchFamily="18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266A3A94-5BA6-6DB9-94E8-7FF28CE6C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0CF6F09C-7D5A-FEDE-54D0-B8908D3E2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39C88B8-463E-A065-2D50-1DC5FCD70DE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D20F0F9-D186-C462-BEF0-9B9416E80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90612B5-6F50-7145-E913-E51FCBC9858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B52BCEE-91F8-BD2B-28E5-E631727F50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7EC1CE92-984D-4BFB-9DDD-CFFDB9512C3D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4" r:id="rId2"/>
    <p:sldLayoutId id="2147483782" r:id="rId3"/>
    <p:sldLayoutId id="2147483775" r:id="rId4"/>
    <p:sldLayoutId id="2147483776" r:id="rId5"/>
    <p:sldLayoutId id="2147483777" r:id="rId6"/>
    <p:sldLayoutId id="2147483778" r:id="rId7"/>
    <p:sldLayoutId id="2147483783" r:id="rId8"/>
    <p:sldLayoutId id="2147483784" r:id="rId9"/>
    <p:sldLayoutId id="2147483779" r:id="rId10"/>
    <p:sldLayoutId id="214748378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19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7.wmf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54.bin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58.bin"/><Relationship Id="rId63" Type="http://schemas.openxmlformats.org/officeDocument/2006/relationships/oleObject" Target="../embeddings/oleObject62.bin"/><Relationship Id="rId68" Type="http://schemas.openxmlformats.org/officeDocument/2006/relationships/image" Target="../media/image58.wmf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2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53.bin"/><Relationship Id="rId53" Type="http://schemas.openxmlformats.org/officeDocument/2006/relationships/oleObject" Target="../embeddings/oleObject57.bin"/><Relationship Id="rId58" Type="http://schemas.openxmlformats.org/officeDocument/2006/relationships/image" Target="../media/image53.wmf"/><Relationship Id="rId6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61" Type="http://schemas.openxmlformats.org/officeDocument/2006/relationships/oleObject" Target="../embeddings/oleObject61.bin"/><Relationship Id="rId1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8.bin"/><Relationship Id="rId43" Type="http://schemas.openxmlformats.org/officeDocument/2006/relationships/oleObject" Target="../embeddings/oleObject52.bin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64" Type="http://schemas.openxmlformats.org/officeDocument/2006/relationships/image" Target="../media/image56.wmf"/><Relationship Id="rId8" Type="http://schemas.openxmlformats.org/officeDocument/2006/relationships/image" Target="../media/image28.wmf"/><Relationship Id="rId51" Type="http://schemas.openxmlformats.org/officeDocument/2006/relationships/oleObject" Target="../embeddings/oleObject56.bin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59" Type="http://schemas.openxmlformats.org/officeDocument/2006/relationships/oleObject" Target="../embeddings/oleObject60.bin"/><Relationship Id="rId67" Type="http://schemas.openxmlformats.org/officeDocument/2006/relationships/oleObject" Target="../embeddings/oleObject64.bin"/><Relationship Id="rId20" Type="http://schemas.openxmlformats.org/officeDocument/2006/relationships/image" Target="../media/image34.wmf"/><Relationship Id="rId41" Type="http://schemas.openxmlformats.org/officeDocument/2006/relationships/oleObject" Target="../embeddings/oleObject51.bin"/><Relationship Id="rId54" Type="http://schemas.openxmlformats.org/officeDocument/2006/relationships/image" Target="../media/image51.wmf"/><Relationship Id="rId62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55.bin"/><Relationship Id="rId57" Type="http://schemas.openxmlformats.org/officeDocument/2006/relationships/oleObject" Target="../embeddings/oleObject59.bin"/><Relationship Id="rId10" Type="http://schemas.openxmlformats.org/officeDocument/2006/relationships/image" Target="../media/image29.wmf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46.wmf"/><Relationship Id="rId52" Type="http://schemas.openxmlformats.org/officeDocument/2006/relationships/image" Target="../media/image50.wmf"/><Relationship Id="rId60" Type="http://schemas.openxmlformats.org/officeDocument/2006/relationships/image" Target="../media/image54.wmf"/><Relationship Id="rId65" Type="http://schemas.openxmlformats.org/officeDocument/2006/relationships/oleObject" Target="../embeddings/oleObject6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3.wmf"/><Relationship Id="rId39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1.bin"/><Relationship Id="rId39" Type="http://schemas.openxmlformats.org/officeDocument/2006/relationships/oleObject" Target="../embeddings/oleObject90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69.wmf"/><Relationship Id="rId42" Type="http://schemas.openxmlformats.org/officeDocument/2006/relationships/oleObject" Target="../embeddings/oleObject93.bin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72.wmf"/><Relationship Id="rId55" Type="http://schemas.openxmlformats.org/officeDocument/2006/relationships/oleObject" Target="../embeddings/oleObject101.bin"/><Relationship Id="rId7" Type="http://schemas.openxmlformats.org/officeDocument/2006/relationships/oleObject" Target="../embeddings/oleObject67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oleObject" Target="../embeddings/oleObject88.bin"/><Relationship Id="rId40" Type="http://schemas.openxmlformats.org/officeDocument/2006/relationships/oleObject" Target="../embeddings/oleObject91.bin"/><Relationship Id="rId45" Type="http://schemas.openxmlformats.org/officeDocument/2006/relationships/oleObject" Target="../embeddings/oleObject96.bin"/><Relationship Id="rId53" Type="http://schemas.openxmlformats.org/officeDocument/2006/relationships/oleObject" Target="../embeddings/oleObject100.bin"/><Relationship Id="rId58" Type="http://schemas.openxmlformats.org/officeDocument/2006/relationships/oleObject" Target="../embeddings/oleObject103.bin"/><Relationship Id="rId5" Type="http://schemas.openxmlformats.org/officeDocument/2006/relationships/oleObject" Target="../embeddings/oleObject66.bin"/><Relationship Id="rId19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71.wmf"/><Relationship Id="rId56" Type="http://schemas.openxmlformats.org/officeDocument/2006/relationships/image" Target="../media/image75.wmf"/><Relationship Id="rId8" Type="http://schemas.openxmlformats.org/officeDocument/2006/relationships/image" Target="../media/image61.wmf"/><Relationship Id="rId51" Type="http://schemas.openxmlformats.org/officeDocument/2006/relationships/oleObject" Target="../embeddings/oleObject99.bin"/><Relationship Id="rId3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5.wmf"/><Relationship Id="rId33" Type="http://schemas.openxmlformats.org/officeDocument/2006/relationships/oleObject" Target="../embeddings/oleObject85.bin"/><Relationship Id="rId38" Type="http://schemas.openxmlformats.org/officeDocument/2006/relationships/oleObject" Target="../embeddings/oleObject89.bin"/><Relationship Id="rId46" Type="http://schemas.openxmlformats.org/officeDocument/2006/relationships/image" Target="../media/image70.wmf"/><Relationship Id="rId59" Type="http://schemas.openxmlformats.org/officeDocument/2006/relationships/image" Target="../media/image76.wmf"/><Relationship Id="rId20" Type="http://schemas.openxmlformats.org/officeDocument/2006/relationships/oleObject" Target="../embeddings/oleObject77.bin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7.bin"/><Relationship Id="rId49" Type="http://schemas.openxmlformats.org/officeDocument/2006/relationships/oleObject" Target="../embeddings/oleObject98.bin"/><Relationship Id="rId57" Type="http://schemas.openxmlformats.org/officeDocument/2006/relationships/oleObject" Target="../embeddings/oleObject102.bin"/><Relationship Id="rId10" Type="http://schemas.openxmlformats.org/officeDocument/2006/relationships/oleObject" Target="../embeddings/oleObject69.bin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95.bin"/><Relationship Id="rId52" Type="http://schemas.openxmlformats.org/officeDocument/2006/relationships/image" Target="../media/image7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122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oleObject" Target="../embeddings/oleObject126.bin"/><Relationship Id="rId50" Type="http://schemas.openxmlformats.org/officeDocument/2006/relationships/image" Target="../media/image100.wmf"/><Relationship Id="rId7" Type="http://schemas.openxmlformats.org/officeDocument/2006/relationships/oleObject" Target="../embeddings/oleObject10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3.wmf"/><Relationship Id="rId29" Type="http://schemas.openxmlformats.org/officeDocument/2006/relationships/oleObject" Target="../embeddings/oleObject117.bin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121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125.bin"/><Relationship Id="rId53" Type="http://schemas.openxmlformats.org/officeDocument/2006/relationships/oleObject" Target="../embeddings/oleObject129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4" Type="http://schemas.openxmlformats.org/officeDocument/2006/relationships/image" Target="../media/image97.wmf"/><Relationship Id="rId52" Type="http://schemas.openxmlformats.org/officeDocument/2006/relationships/image" Target="../media/image10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120.bin"/><Relationship Id="rId43" Type="http://schemas.openxmlformats.org/officeDocument/2006/relationships/oleObject" Target="../embeddings/oleObject124.bin"/><Relationship Id="rId48" Type="http://schemas.openxmlformats.org/officeDocument/2006/relationships/image" Target="../media/image99.wmf"/><Relationship Id="rId8" Type="http://schemas.openxmlformats.org/officeDocument/2006/relationships/image" Target="../media/image79.wmf"/><Relationship Id="rId51" Type="http://schemas.openxmlformats.org/officeDocument/2006/relationships/oleObject" Target="../embeddings/oleObject128.bin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94.wmf"/><Relationship Id="rId46" Type="http://schemas.openxmlformats.org/officeDocument/2006/relationships/image" Target="../media/image98.wmf"/><Relationship Id="rId20" Type="http://schemas.openxmlformats.org/officeDocument/2006/relationships/image" Target="../media/image85.wmf"/><Relationship Id="rId41" Type="http://schemas.openxmlformats.org/officeDocument/2006/relationships/oleObject" Target="../embeddings/oleObject123.bin"/><Relationship Id="rId54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12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18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20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47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13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oleObject" Target="../embeddings/oleObject166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36.wmf"/><Relationship Id="rId42" Type="http://schemas.openxmlformats.org/officeDocument/2006/relationships/oleObject" Target="../embeddings/oleObject168.bin"/><Relationship Id="rId47" Type="http://schemas.openxmlformats.org/officeDocument/2006/relationships/oleObject" Target="../embeddings/oleObject171.bin"/><Relationship Id="rId50" Type="http://schemas.openxmlformats.org/officeDocument/2006/relationships/image" Target="../media/image143.wmf"/><Relationship Id="rId55" Type="http://schemas.openxmlformats.org/officeDocument/2006/relationships/oleObject" Target="../embeddings/oleObject175.bin"/><Relationship Id="rId7" Type="http://schemas.openxmlformats.org/officeDocument/2006/relationships/oleObject" Target="../embeddings/oleObject15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27.wmf"/><Relationship Id="rId29" Type="http://schemas.openxmlformats.org/officeDocument/2006/relationships/oleObject" Target="../embeddings/oleObject161.bin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65.bin"/><Relationship Id="rId40" Type="http://schemas.openxmlformats.org/officeDocument/2006/relationships/image" Target="../media/image139.wmf"/><Relationship Id="rId45" Type="http://schemas.openxmlformats.org/officeDocument/2006/relationships/oleObject" Target="../embeddings/oleObject170.bin"/><Relationship Id="rId53" Type="http://schemas.openxmlformats.org/officeDocument/2006/relationships/oleObject" Target="../embeddings/oleObject174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140.wmf"/><Relationship Id="rId52" Type="http://schemas.openxmlformats.org/officeDocument/2006/relationships/image" Target="../media/image14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64.bin"/><Relationship Id="rId43" Type="http://schemas.openxmlformats.org/officeDocument/2006/relationships/oleObject" Target="../embeddings/oleObject169.bin"/><Relationship Id="rId48" Type="http://schemas.openxmlformats.org/officeDocument/2006/relationships/image" Target="../media/image142.wmf"/><Relationship Id="rId56" Type="http://schemas.openxmlformats.org/officeDocument/2006/relationships/image" Target="../media/image146.wmf"/><Relationship Id="rId8" Type="http://schemas.openxmlformats.org/officeDocument/2006/relationships/image" Target="../media/image123.wmf"/><Relationship Id="rId51" Type="http://schemas.openxmlformats.org/officeDocument/2006/relationships/oleObject" Target="../embeddings/oleObject173.bin"/><Relationship Id="rId3" Type="http://schemas.openxmlformats.org/officeDocument/2006/relationships/oleObject" Target="../embeddings/oleObject14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38.wmf"/><Relationship Id="rId46" Type="http://schemas.openxmlformats.org/officeDocument/2006/relationships/image" Target="../media/image141.wmf"/><Relationship Id="rId20" Type="http://schemas.openxmlformats.org/officeDocument/2006/relationships/image" Target="../media/image129.wmf"/><Relationship Id="rId41" Type="http://schemas.openxmlformats.org/officeDocument/2006/relationships/oleObject" Target="../embeddings/oleObject167.bin"/><Relationship Id="rId54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49" Type="http://schemas.openxmlformats.org/officeDocument/2006/relationships/oleObject" Target="../embeddings/oleObject17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8E79CA-3CD7-5F52-4A7A-22B891112B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5.4</a:t>
            </a:r>
            <a:br>
              <a:rPr lang="en-CA" dirty="0"/>
            </a:br>
            <a:r>
              <a:rPr lang="en-CA" dirty="0"/>
              <a:t>Subtracting Polynomials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180501D4-0068-11A0-02CA-53CFF4F5A8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7172" name="TextBox 3">
            <a:extLst>
              <a:ext uri="{FF2B5EF4-FFF2-40B4-BE49-F238E27FC236}">
                <a16:creationId xmlns:a16="http://schemas.microsoft.com/office/drawing/2014/main" id="{5323F471-11DC-CE59-6F0F-C96144C98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2B86D9-FBE6-B209-515D-64E0F3F51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ubtracting Integers</a:t>
            </a:r>
          </a:p>
        </p:txBody>
      </p:sp>
      <p:graphicFrame>
        <p:nvGraphicFramePr>
          <p:cNvPr id="9219" name="Object 2">
            <a:extLst>
              <a:ext uri="{FF2B5EF4-FFF2-40B4-BE49-F238E27FC236}">
                <a16:creationId xmlns:a16="http://schemas.microsoft.com/office/drawing/2014/main" id="{A6D82E8D-3824-60F7-24FB-992A63671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268413"/>
          <a:ext cx="1698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1698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87E745B-A7A6-2270-25CA-011DF5E24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1930400"/>
          <a:ext cx="9223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48" imgH="164957" progId="Equation.DSMT4">
                  <p:embed/>
                </p:oleObj>
              </mc:Choice>
              <mc:Fallback>
                <p:oleObj name="Equation" r:id="rId5" imgW="40604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930400"/>
                        <a:ext cx="9223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B758F649-6FD2-CA92-ED3B-679747D9F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916113"/>
          <a:ext cx="260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16113"/>
                        <a:ext cx="2603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F093DCB-4DA4-2D69-CF48-D40ADE0C5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492375"/>
          <a:ext cx="547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92375"/>
                        <a:ext cx="547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>
            <a:extLst>
              <a:ext uri="{FF2B5EF4-FFF2-40B4-BE49-F238E27FC236}">
                <a16:creationId xmlns:a16="http://schemas.microsoft.com/office/drawing/2014/main" id="{4C16B14B-820F-1D2F-C8AE-05236DD42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268413"/>
          <a:ext cx="1814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253890" progId="Equation.DSMT4">
                  <p:embed/>
                </p:oleObj>
              </mc:Choice>
              <mc:Fallback>
                <p:oleObj name="Equation" r:id="rId11" imgW="79975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68413"/>
                        <a:ext cx="1814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91213466-0512-F5EB-473B-D40D2835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946275"/>
          <a:ext cx="893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46275"/>
                        <a:ext cx="8937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7AAAEC5-8368-4DC0-825E-4A3253DD5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1675" y="1976438"/>
          <a:ext cx="2905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976438"/>
                        <a:ext cx="2905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CE29248-61E8-EF33-0946-A38BD8264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5038" y="2579688"/>
          <a:ext cx="547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091" imgH="164957" progId="Equation.DSMT4">
                  <p:embed/>
                </p:oleObj>
              </mc:Choice>
              <mc:Fallback>
                <p:oleObj name="Equation" r:id="rId17" imgW="241091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579688"/>
                        <a:ext cx="547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DBEC7C6-E62E-148C-64BA-C401B4877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505075"/>
            <a:ext cx="2963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ubtracting a Negat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Number is the same as 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adding a positive numb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640545-587F-E207-D032-A8A76F280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989138"/>
            <a:ext cx="2520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Adding a Negat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Number is the same as subtracting a positive number</a:t>
            </a:r>
          </a:p>
        </p:txBody>
      </p:sp>
      <p:graphicFrame>
        <p:nvGraphicFramePr>
          <p:cNvPr id="9229" name="Object 10">
            <a:extLst>
              <a:ext uri="{FF2B5EF4-FFF2-40B4-BE49-F238E27FC236}">
                <a16:creationId xmlns:a16="http://schemas.microsoft.com/office/drawing/2014/main" id="{F045DF11-93D7-6072-CF9D-BCB2CA1F9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3716338"/>
          <a:ext cx="1900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253890" progId="Equation.DSMT4">
                  <p:embed/>
                </p:oleObj>
              </mc:Choice>
              <mc:Fallback>
                <p:oleObj name="Equation" r:id="rId19" imgW="8378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716338"/>
                        <a:ext cx="19002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1">
            <a:extLst>
              <a:ext uri="{FF2B5EF4-FFF2-40B4-BE49-F238E27FC236}">
                <a16:creationId xmlns:a16="http://schemas.microsoft.com/office/drawing/2014/main" id="{D85A3477-680A-7A04-55A6-D53F1FD85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4675" y="3716338"/>
          <a:ext cx="2563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29810" imgH="253890" progId="Equation.DSMT4">
                  <p:embed/>
                </p:oleObj>
              </mc:Choice>
              <mc:Fallback>
                <p:oleObj name="Equation" r:id="rId21" imgW="112981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716338"/>
                        <a:ext cx="2563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CDCFD460-558A-4C45-8A5D-D8F19BDA3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465638"/>
          <a:ext cx="922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5872" imgH="177569" progId="Equation.DSMT4">
                  <p:embed/>
                </p:oleObj>
              </mc:Choice>
              <mc:Fallback>
                <p:oleObj name="Equation" r:id="rId23" imgW="405872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65638"/>
                        <a:ext cx="9223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D13BAD58-91C4-2A33-2775-39BD0B6FE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4465638"/>
          <a:ext cx="288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465638"/>
                        <a:ext cx="288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F232A7CE-ACB9-6BA5-D91D-790C50110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041900"/>
          <a:ext cx="663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847" imgH="177646" progId="Equation.DSMT4">
                  <p:embed/>
                </p:oleObj>
              </mc:Choice>
              <mc:Fallback>
                <p:oleObj name="Equation" r:id="rId27" imgW="291847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041900"/>
                        <a:ext cx="663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4CFDCE32-2084-8791-2814-517BCDF40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437063"/>
          <a:ext cx="1038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002" imgH="177723" progId="Equation.DSMT4">
                  <p:embed/>
                </p:oleObj>
              </mc:Choice>
              <mc:Fallback>
                <p:oleObj name="Equation" r:id="rId29" imgW="457002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37063"/>
                        <a:ext cx="1038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5AE240A3-C860-B658-EEFC-BF2BBAA0C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4452938"/>
          <a:ext cx="434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335" imgH="177646" progId="Equation.DSMT4">
                  <p:embed/>
                </p:oleObj>
              </mc:Choice>
              <mc:Fallback>
                <p:oleObj name="Equation" r:id="rId31" imgW="190335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452938"/>
                        <a:ext cx="434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5C26F5FE-AB69-734D-A2B3-8C0A422F5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9175" y="5056188"/>
          <a:ext cx="1327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693" imgH="177646" progId="Equation.DSMT4">
                  <p:embed/>
                </p:oleObj>
              </mc:Choice>
              <mc:Fallback>
                <p:oleObj name="Equation" r:id="rId33" imgW="583693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056188"/>
                        <a:ext cx="1327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306D4D09-EF94-AF8F-EF18-545D69B97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22775"/>
          <a:ext cx="608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353" imgH="164885" progId="Equation.DSMT4">
                  <p:embed/>
                </p:oleObj>
              </mc:Choice>
              <mc:Fallback>
                <p:oleObj name="Equation" r:id="rId35" imgW="266353" imgH="16488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22775"/>
                        <a:ext cx="608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Box 22">
            <a:extLst>
              <a:ext uri="{FF2B5EF4-FFF2-40B4-BE49-F238E27FC236}">
                <a16:creationId xmlns:a16="http://schemas.microsoft.com/office/drawing/2014/main" id="{227C4B6A-A7D4-1759-84D4-727F76BA7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E24B0-A933-4528-0DFD-5E1A22D19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ubtracting Polynomials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6D9975DC-BFF6-E6F2-6345-542ABA96273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950" y="1023938"/>
            <a:ext cx="8712200" cy="1325562"/>
          </a:xfrm>
        </p:spPr>
        <p:txBody>
          <a:bodyPr/>
          <a:lstStyle/>
          <a:p>
            <a:pPr eaLnBrk="1" hangingPunct="1"/>
            <a:r>
              <a:rPr lang="en-CA" altLang="en-US" sz="2200"/>
              <a:t>When subtracting polynomials, a negative sign in front of the brackets will change the sign of every term inside those bracket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F3093B6-D69B-335E-D1FA-A8C7EF49E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20938"/>
          <a:ext cx="48704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279400" progId="Equation.DSMT4">
                  <p:embed/>
                </p:oleObj>
              </mc:Choice>
              <mc:Fallback>
                <p:oleObj name="Equation" r:id="rId3" imgW="1193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48704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30225A9-5244-1BD6-696D-EC5EAF61D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429000"/>
          <a:ext cx="982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9826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7E0338E-0E6B-D4A6-504E-0AC926312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433763"/>
          <a:ext cx="124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03112" progId="Equation.DSMT4">
                  <p:embed/>
                </p:oleObj>
              </mc:Choice>
              <mc:Fallback>
                <p:oleObj name="Equation" r:id="rId7" imgW="38083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33763"/>
                        <a:ext cx="1244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8458A6B-629D-67BC-32CD-1910F7AF3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433763"/>
          <a:ext cx="1657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780" imgH="253890" progId="Equation.DSMT4">
                  <p:embed/>
                </p:oleObj>
              </mc:Choice>
              <mc:Fallback>
                <p:oleObj name="Equation" r:id="rId9" imgW="50778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33763"/>
                        <a:ext cx="16573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385C938-5198-2354-2251-A2F8E2617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500438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164885" progId="Equation.DSMT4">
                  <p:embed/>
                </p:oleObj>
              </mc:Choice>
              <mc:Fallback>
                <p:oleObj name="Equation" r:id="rId11" imgW="266353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0438"/>
                        <a:ext cx="9366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70E30E-9E17-FF90-7E36-6C0D11DAE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195513"/>
            <a:ext cx="1157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0070C0"/>
                </a:solidFill>
              </a:rPr>
              <a:t>Positiv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E831AC-8B58-AAB5-8265-49B832A0F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205038"/>
            <a:ext cx="1249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egativ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DD88DF-C94C-114C-B5AC-B9AFA891C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538" y="2214563"/>
            <a:ext cx="1157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0070C0"/>
                </a:solidFill>
              </a:rPr>
              <a:t>Positiv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FE348D-5D27-11EC-12EC-760749D46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400" y="2482850"/>
            <a:ext cx="1693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Expand and 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remove the 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brackets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87098BD5-3579-3C03-F13B-147FFEE01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4292600"/>
          <a:ext cx="982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292600"/>
                        <a:ext cx="9826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F026D813-A76B-AA21-7596-AECD6D542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257675"/>
          <a:ext cx="124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257675"/>
                        <a:ext cx="1244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22D452B3-0B9B-9B5D-815F-1DC7FAB36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4360863"/>
          <a:ext cx="1117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360863"/>
                        <a:ext cx="1117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F5BC3C0F-F6D7-6FA5-4513-6E9946407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3243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353" imgH="164885" progId="Equation.DSMT4">
                  <p:embed/>
                </p:oleObj>
              </mc:Choice>
              <mc:Fallback>
                <p:oleObj name="Equation" r:id="rId17" imgW="266353" imgH="1648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24350"/>
                        <a:ext cx="9366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811B954B-9C7D-3181-025F-D1DACE925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873625"/>
            <a:ext cx="1249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egativ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9A179FC-A727-0090-0576-0366F08D5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873625"/>
            <a:ext cx="1157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0070C0"/>
                </a:solidFill>
              </a:rPr>
              <a:t>Positiv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2B3375A-5EC6-37E3-CE34-5FDE1679F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4873625"/>
            <a:ext cx="124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egative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A1EBA158-75E1-F5FD-6B73-EDF0FD3F49D7}"/>
              </a:ext>
            </a:extLst>
          </p:cNvPr>
          <p:cNvSpPr txBox="1">
            <a:spLocks/>
          </p:cNvSpPr>
          <p:nvPr/>
        </p:nvSpPr>
        <p:spPr bwMode="auto">
          <a:xfrm>
            <a:off x="107950" y="5445125"/>
            <a:ext cx="87122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/>
              <a:t>When there’s a negative sign in front, it’s the same as having negative one.  The negative one is distributed to every term inside the brackets</a:t>
            </a:r>
          </a:p>
        </p:txBody>
      </p:sp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AF48E213-F0A3-816A-2630-702367195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543175"/>
          <a:ext cx="5603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707" imgH="164742" progId="Equation.DSMT4">
                  <p:embed/>
                </p:oleObj>
              </mc:Choice>
              <mc:Fallback>
                <p:oleObj name="Equation" r:id="rId18" imgW="88707" imgH="16474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43175"/>
                        <a:ext cx="5603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DF31D5BD-0F9F-0D9D-D494-90654ABDF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711575"/>
          <a:ext cx="982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091" imgH="177646" progId="Equation.DSMT4">
                  <p:embed/>
                </p:oleObj>
              </mc:Choice>
              <mc:Fallback>
                <p:oleObj name="Equation" r:id="rId20" imgW="241091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711575"/>
                        <a:ext cx="9826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DC23DA9F-FDD9-2C2B-B1CE-B6B57A23C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3676650"/>
          <a:ext cx="124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203112" progId="Equation.DSMT4">
                  <p:embed/>
                </p:oleObj>
              </mc:Choice>
              <mc:Fallback>
                <p:oleObj name="Equation" r:id="rId21" imgW="38083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676650"/>
                        <a:ext cx="1244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AC52153A-ED5C-5F1F-5EEB-E8EF14A15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778250"/>
          <a:ext cx="1117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603" imgH="177646" progId="Equation.DSMT4">
                  <p:embed/>
                </p:oleObj>
              </mc:Choice>
              <mc:Fallback>
                <p:oleObj name="Equation" r:id="rId22" imgW="342603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78250"/>
                        <a:ext cx="1117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12DD5230-BC3D-24F6-98A1-D62687934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743325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353" imgH="164885" progId="Equation.DSMT4">
                  <p:embed/>
                </p:oleObj>
              </mc:Choice>
              <mc:Fallback>
                <p:oleObj name="Equation" r:id="rId23" imgW="266353" imgH="16488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43325"/>
                        <a:ext cx="9366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>
            <a:extLst>
              <a:ext uri="{FF2B5EF4-FFF2-40B4-BE49-F238E27FC236}">
                <a16:creationId xmlns:a16="http://schemas.microsoft.com/office/drawing/2014/main" id="{AFC8C5B7-6585-838A-372B-A4455094814B}"/>
              </a:ext>
            </a:extLst>
          </p:cNvPr>
          <p:cNvSpPr/>
          <p:nvPr/>
        </p:nvSpPr>
        <p:spPr>
          <a:xfrm>
            <a:off x="2420938" y="1947863"/>
            <a:ext cx="968375" cy="674687"/>
          </a:xfrm>
          <a:custGeom>
            <a:avLst/>
            <a:gdLst>
              <a:gd name="connsiteX0" fmla="*/ 0 w 968188"/>
              <a:gd name="connsiteY0" fmla="*/ 661146 h 674593"/>
              <a:gd name="connsiteX1" fmla="*/ 510988 w 968188"/>
              <a:gd name="connsiteY1" fmla="*/ 2241 h 674593"/>
              <a:gd name="connsiteX2" fmla="*/ 968188 w 968188"/>
              <a:gd name="connsiteY2" fmla="*/ 674593 h 674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8188" h="674593">
                <a:moveTo>
                  <a:pt x="0" y="661146"/>
                </a:moveTo>
                <a:cubicBezTo>
                  <a:pt x="174811" y="330573"/>
                  <a:pt x="349623" y="0"/>
                  <a:pt x="510988" y="2241"/>
                </a:cubicBezTo>
                <a:cubicBezTo>
                  <a:pt x="672353" y="4482"/>
                  <a:pt x="820270" y="339537"/>
                  <a:pt x="968188" y="674593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CBF5B622-B6EE-EFF2-3C10-AF4C6696C4DC}"/>
              </a:ext>
            </a:extLst>
          </p:cNvPr>
          <p:cNvSpPr/>
          <p:nvPr/>
        </p:nvSpPr>
        <p:spPr>
          <a:xfrm>
            <a:off x="2428875" y="1779588"/>
            <a:ext cx="2287588" cy="857250"/>
          </a:xfrm>
          <a:custGeom>
            <a:avLst/>
            <a:gdLst>
              <a:gd name="connsiteX0" fmla="*/ 0 w 968188"/>
              <a:gd name="connsiteY0" fmla="*/ 661146 h 674593"/>
              <a:gd name="connsiteX1" fmla="*/ 510988 w 968188"/>
              <a:gd name="connsiteY1" fmla="*/ 2241 h 674593"/>
              <a:gd name="connsiteX2" fmla="*/ 968188 w 968188"/>
              <a:gd name="connsiteY2" fmla="*/ 674593 h 674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8188" h="674593">
                <a:moveTo>
                  <a:pt x="0" y="661146"/>
                </a:moveTo>
                <a:cubicBezTo>
                  <a:pt x="174811" y="330573"/>
                  <a:pt x="349623" y="0"/>
                  <a:pt x="510988" y="2241"/>
                </a:cubicBezTo>
                <a:cubicBezTo>
                  <a:pt x="672353" y="4482"/>
                  <a:pt x="820270" y="339537"/>
                  <a:pt x="968188" y="674593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DA41A35F-84DB-835C-7654-687CC4E00DBF}"/>
              </a:ext>
            </a:extLst>
          </p:cNvPr>
          <p:cNvSpPr/>
          <p:nvPr/>
        </p:nvSpPr>
        <p:spPr>
          <a:xfrm>
            <a:off x="2509838" y="1773238"/>
            <a:ext cx="3286125" cy="857250"/>
          </a:xfrm>
          <a:custGeom>
            <a:avLst/>
            <a:gdLst>
              <a:gd name="connsiteX0" fmla="*/ 0 w 968188"/>
              <a:gd name="connsiteY0" fmla="*/ 661146 h 674593"/>
              <a:gd name="connsiteX1" fmla="*/ 510988 w 968188"/>
              <a:gd name="connsiteY1" fmla="*/ 2241 h 674593"/>
              <a:gd name="connsiteX2" fmla="*/ 968188 w 968188"/>
              <a:gd name="connsiteY2" fmla="*/ 674593 h 674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8188" h="674593">
                <a:moveTo>
                  <a:pt x="0" y="661146"/>
                </a:moveTo>
                <a:cubicBezTo>
                  <a:pt x="174811" y="330573"/>
                  <a:pt x="349623" y="0"/>
                  <a:pt x="510988" y="2241"/>
                </a:cubicBezTo>
                <a:cubicBezTo>
                  <a:pt x="672353" y="4482"/>
                  <a:pt x="820270" y="339537"/>
                  <a:pt x="968188" y="674593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93" name="TextBox 29">
            <a:extLst>
              <a:ext uri="{FF2B5EF4-FFF2-40B4-BE49-F238E27FC236}">
                <a16:creationId xmlns:a16="http://schemas.microsoft.com/office/drawing/2014/main" id="{5E8520A1-DC37-5949-CB77-6FB3964AE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21" grpId="0"/>
      <p:bldP spid="21" grpId="1"/>
      <p:bldP spid="22" grpId="0"/>
      <p:bldP spid="22" grpId="1"/>
      <p:bldP spid="23" grpId="0"/>
      <p:bldP spid="23" grpId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4A4AC-A31D-2B3D-CA8C-8AFC69FD8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03793D79-9E6E-53D9-40E3-28B446183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977900"/>
          <a:ext cx="4187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279400" progId="Equation.DSMT4">
                  <p:embed/>
                </p:oleObj>
              </mc:Choice>
              <mc:Fallback>
                <p:oleObj name="Equation" r:id="rId3" imgW="2019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977900"/>
                        <a:ext cx="4187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DC9F730C-65B1-0AA1-BAA1-A28520CA0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5400"/>
          <a:ext cx="48720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500" imgH="279400" progId="Equation.DSMT4">
                  <p:embed/>
                </p:oleObj>
              </mc:Choice>
              <mc:Fallback>
                <p:oleObj name="Equation" r:id="rId5" imgW="2349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48720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>
            <a:extLst>
              <a:ext uri="{FF2B5EF4-FFF2-40B4-BE49-F238E27FC236}">
                <a16:creationId xmlns:a16="http://schemas.microsoft.com/office/drawing/2014/main" id="{E30DAE40-5B95-C178-6F61-333190C2C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3" y="4362450"/>
          <a:ext cx="6137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9100" imgH="279400" progId="Equation.DSMT4">
                  <p:embed/>
                </p:oleObj>
              </mc:Choice>
              <mc:Fallback>
                <p:oleObj name="Equation" r:id="rId7" imgW="2959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362450"/>
                        <a:ext cx="61372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8AE11FD0-B800-91AA-67F6-A16317C6D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1646238"/>
          <a:ext cx="1790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646238"/>
                        <a:ext cx="1790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53F14DC-3180-DA9F-E00B-6DA185E8F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1617663"/>
          <a:ext cx="631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668" imgH="279279" progId="Equation.DSMT4">
                  <p:embed/>
                </p:oleObj>
              </mc:Choice>
              <mc:Fallback>
                <p:oleObj name="Equation" r:id="rId11" imgW="304668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617663"/>
                        <a:ext cx="631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44FBB91B-D85F-4986-B909-7905C2010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1638300"/>
          <a:ext cx="1052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780" imgH="253890" progId="Equation.DSMT4">
                  <p:embed/>
                </p:oleObj>
              </mc:Choice>
              <mc:Fallback>
                <p:oleObj name="Equation" r:id="rId13" imgW="50778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638300"/>
                        <a:ext cx="1052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90B1486B-B60B-8CEC-5D65-C250FB421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1647825"/>
          <a:ext cx="815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529" imgH="253890" progId="Equation.DSMT4">
                  <p:embed/>
                </p:oleObj>
              </mc:Choice>
              <mc:Fallback>
                <p:oleObj name="Equation" r:id="rId15" imgW="393529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647825"/>
                        <a:ext cx="8159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322A032-88BF-2FE7-271A-58161D55D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1633538"/>
          <a:ext cx="368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633538"/>
                        <a:ext cx="3683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998A0DBE-5B65-2D25-E5B9-338772171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1692275"/>
          <a:ext cx="866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692275"/>
                        <a:ext cx="866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684E49C0-DB92-8498-F187-BDC21BB4B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1714500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36" imgH="164957" progId="Equation.DSMT4">
                  <p:embed/>
                </p:oleObj>
              </mc:Choice>
              <mc:Fallback>
                <p:oleObj name="Equation" r:id="rId21" imgW="304536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714500"/>
                        <a:ext cx="631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0AD6EB4-4E01-318F-1414-1619F046F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" y="2095500"/>
          <a:ext cx="1028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203024" progId="Equation.DSMT4">
                  <p:embed/>
                </p:oleObj>
              </mc:Choice>
              <mc:Fallback>
                <p:oleObj name="Equation" r:id="rId23" imgW="494870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095500"/>
                        <a:ext cx="1028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DA6C3888-DF08-1435-A576-B02A56233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2144713"/>
          <a:ext cx="736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144713"/>
                        <a:ext cx="7366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55CF0695-3BED-4F48-5D1D-09EDB7805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2155825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92" imgH="177492" progId="Equation.DSMT4">
                  <p:embed/>
                </p:oleObj>
              </mc:Choice>
              <mc:Fallback>
                <p:oleObj name="Equation" r:id="rId27" imgW="177492" imgH="17749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155825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E650E53-3082-3827-C787-A094106BB969}"/>
              </a:ext>
            </a:extLst>
          </p:cNvPr>
          <p:cNvSpPr txBox="1"/>
          <p:nvPr/>
        </p:nvSpPr>
        <p:spPr>
          <a:xfrm>
            <a:off x="5237163" y="962025"/>
            <a:ext cx="300513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Expand the brackets with 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negative 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4A62605-9298-C232-3A71-684BD01E66F8}"/>
              </a:ext>
            </a:extLst>
          </p:cNvPr>
          <p:cNvSpPr txBox="1"/>
          <p:nvPr/>
        </p:nvSpPr>
        <p:spPr>
          <a:xfrm>
            <a:off x="5235575" y="1851025"/>
            <a:ext cx="22082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Combine </a:t>
            </a:r>
            <a:r>
              <a:rPr lang="en-CA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DA945E21-B5C2-27A4-B710-0BB1447AE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3187700"/>
          <a:ext cx="1790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25" imgH="203112" progId="Equation.DSMT4">
                  <p:embed/>
                </p:oleObj>
              </mc:Choice>
              <mc:Fallback>
                <p:oleObj name="Equation" r:id="rId29" imgW="863225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187700"/>
                        <a:ext cx="1790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6B826BB4-F6FA-544C-DBD8-DD7367D6E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3187700"/>
          <a:ext cx="5000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95" imgH="203112" progId="Equation.DSMT4">
                  <p:embed/>
                </p:oleObj>
              </mc:Choice>
              <mc:Fallback>
                <p:oleObj name="Equation" r:id="rId31" imgW="24119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187700"/>
                        <a:ext cx="5000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8981F71E-BAB2-6716-BB78-552CD8EC8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3222625"/>
          <a:ext cx="4206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2936" imgH="177569" progId="Equation.DSMT4">
                  <p:embed/>
                </p:oleObj>
              </mc:Choice>
              <mc:Fallback>
                <p:oleObj name="Equation" r:id="rId33" imgW="202936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222625"/>
                        <a:ext cx="4206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33E6B83E-F47B-C66E-E6F2-2D1B28C40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75" y="3211513"/>
          <a:ext cx="6048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1847" imgH="177646" progId="Equation.DSMT4">
                  <p:embed/>
                </p:oleObj>
              </mc:Choice>
              <mc:Fallback>
                <p:oleObj name="Equation" r:id="rId35" imgW="291847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211513"/>
                        <a:ext cx="6048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57037372-07E9-CC97-A9DB-D0B185D58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3200400"/>
          <a:ext cx="4206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2936" imgH="177569" progId="Equation.DSMT4">
                  <p:embed/>
                </p:oleObj>
              </mc:Choice>
              <mc:Fallback>
                <p:oleObj name="Equation" r:id="rId37" imgW="202936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200400"/>
                        <a:ext cx="4206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96073FFD-F927-2797-6BBE-B3583348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3709988"/>
          <a:ext cx="6048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91973" imgH="203112" progId="Equation.DSMT4">
                  <p:embed/>
                </p:oleObj>
              </mc:Choice>
              <mc:Fallback>
                <p:oleObj name="Equation" r:id="rId39" imgW="291973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709988"/>
                        <a:ext cx="6048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E861ED82-F224-0A4D-6437-B76CCAE3F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830638"/>
          <a:ext cx="4984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1195" imgH="139639" progId="Equation.DSMT4">
                  <p:embed/>
                </p:oleObj>
              </mc:Choice>
              <mc:Fallback>
                <p:oleObj name="Equation" r:id="rId41" imgW="241195" imgH="13963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30638"/>
                        <a:ext cx="4984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F9C7B6FB-B066-B29E-0591-8F616F6A2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3768725"/>
          <a:ext cx="552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353" imgH="177569" progId="Equation.DSMT4">
                  <p:embed/>
                </p:oleObj>
              </mc:Choice>
              <mc:Fallback>
                <p:oleObj name="Equation" r:id="rId43" imgW="266353" imgH="17756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768725"/>
                        <a:ext cx="552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2F577FFE-B82F-B501-440F-00F15C226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5029200"/>
          <a:ext cx="6048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91847" imgH="164957" progId="Equation.DSMT4">
                  <p:embed/>
                </p:oleObj>
              </mc:Choice>
              <mc:Fallback>
                <p:oleObj name="Equation" r:id="rId45" imgW="291847" imgH="1649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029200"/>
                        <a:ext cx="6048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A7AC617C-4958-CCD2-811F-0C753472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4991100"/>
          <a:ext cx="525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53780" imgH="203024" progId="Equation.DSMT4">
                  <p:embed/>
                </p:oleObj>
              </mc:Choice>
              <mc:Fallback>
                <p:oleObj name="Equation" r:id="rId47" imgW="253780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991100"/>
                        <a:ext cx="525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id="{16DFB8A5-8C0E-D6A7-EEAA-FB482278D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5013325"/>
          <a:ext cx="603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91847" imgH="177646" progId="Equation.DSMT4">
                  <p:embed/>
                </p:oleObj>
              </mc:Choice>
              <mc:Fallback>
                <p:oleObj name="Equation" r:id="rId49" imgW="291847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013325"/>
                        <a:ext cx="603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id="{ADAFED1E-CB13-F62F-096E-BB33FE47C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4940300"/>
          <a:ext cx="996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82391" imgH="279279" progId="Equation.DSMT4">
                  <p:embed/>
                </p:oleObj>
              </mc:Choice>
              <mc:Fallback>
                <p:oleObj name="Equation" r:id="rId51" imgW="482391" imgH="27927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40300"/>
                        <a:ext cx="9969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>
            <a:extLst>
              <a:ext uri="{FF2B5EF4-FFF2-40B4-BE49-F238E27FC236}">
                <a16:creationId xmlns:a16="http://schemas.microsoft.com/office/drawing/2014/main" id="{BFA988A7-441E-54F8-F4D5-CB4F38796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5019675"/>
          <a:ext cx="839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05872" imgH="177569" progId="Equation.DSMT4">
                  <p:embed/>
                </p:oleObj>
              </mc:Choice>
              <mc:Fallback>
                <p:oleObj name="Equation" r:id="rId53" imgW="405872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019675"/>
                        <a:ext cx="839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57889B1B-ACE6-788D-0089-A8182B4FB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4910138"/>
          <a:ext cx="1022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95085" imgH="279279" progId="Equation.DSMT4">
                  <p:embed/>
                </p:oleObj>
              </mc:Choice>
              <mc:Fallback>
                <p:oleObj name="Equation" r:id="rId55" imgW="495085" imgH="27927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10138"/>
                        <a:ext cx="1022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>
            <a:extLst>
              <a:ext uri="{FF2B5EF4-FFF2-40B4-BE49-F238E27FC236}">
                <a16:creationId xmlns:a16="http://schemas.microsoft.com/office/drawing/2014/main" id="{20C6C48F-7B2C-A40C-1BDE-DF17C64ED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4932363"/>
          <a:ext cx="890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31613" imgH="253890" progId="Equation.DSMT4">
                  <p:embed/>
                </p:oleObj>
              </mc:Choice>
              <mc:Fallback>
                <p:oleObj name="Equation" r:id="rId57" imgW="431613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932363"/>
                        <a:ext cx="8905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88D1D502-87DE-85EF-6D0B-D8AAE1D66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976813"/>
          <a:ext cx="655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17087" imgH="164885" progId="Equation.DSMT4">
                  <p:embed/>
                </p:oleObj>
              </mc:Choice>
              <mc:Fallback>
                <p:oleObj name="Equation" r:id="rId59" imgW="317087" imgH="16488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76813"/>
                        <a:ext cx="655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>
            <a:extLst>
              <a:ext uri="{FF2B5EF4-FFF2-40B4-BE49-F238E27FC236}">
                <a16:creationId xmlns:a16="http://schemas.microsoft.com/office/drawing/2014/main" id="{738A2A3E-F02E-8E9F-4C56-E62265F72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5521325"/>
          <a:ext cx="765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68140" imgH="203112" progId="Equation.DSMT4">
                  <p:embed/>
                </p:oleObj>
              </mc:Choice>
              <mc:Fallback>
                <p:oleObj name="Equation" r:id="rId61" imgW="368140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521325"/>
                        <a:ext cx="765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id="{C8231A71-9BF8-0ADA-BE4E-DBE5C3508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5619750"/>
          <a:ext cx="5270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53780" imgH="152268" progId="Equation.DSMT4">
                  <p:embed/>
                </p:oleObj>
              </mc:Choice>
              <mc:Fallback>
                <p:oleObj name="Equation" r:id="rId63" imgW="253780" imgH="15226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619750"/>
                        <a:ext cx="5270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01ACB3C8-B5DD-8925-5F7F-4AA396BF7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5568950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29914" imgH="177646" progId="Equation.DSMT4">
                  <p:embed/>
                </p:oleObj>
              </mc:Choice>
              <mc:Fallback>
                <p:oleObj name="Equation" r:id="rId65" imgW="329914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568950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id="{FBEB46E6-CDA6-18A7-E4BE-558AFB545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5668963"/>
          <a:ext cx="26352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26780" imgH="114102" progId="Equation.DSMT4">
                  <p:embed/>
                </p:oleObj>
              </mc:Choice>
              <mc:Fallback>
                <p:oleObj name="Equation" r:id="rId67" imgW="126780" imgH="11410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668963"/>
                        <a:ext cx="263525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TextBox 37">
            <a:extLst>
              <a:ext uri="{FF2B5EF4-FFF2-40B4-BE49-F238E27FC236}">
                <a16:creationId xmlns:a16="http://schemas.microsoft.com/office/drawing/2014/main" id="{3CDE4B44-190C-9570-1A31-04847585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343D0E61-26BB-F93E-6F96-09FED8B5A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836613"/>
          <a:ext cx="18176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711200" progId="Equation.DSMT4">
                  <p:embed/>
                </p:oleObj>
              </mc:Choice>
              <mc:Fallback>
                <p:oleObj name="Equation" r:id="rId3" imgW="1155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836613"/>
                        <a:ext cx="18176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BABF55B-2D8C-64FC-17D2-6F6EFB095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364538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implify the following expressions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0BDB3F-2011-2184-E121-228FAEE84E04}"/>
              </a:ext>
            </a:extLst>
          </p:cNvPr>
          <p:cNvSpPr/>
          <p:nvPr/>
        </p:nvSpPr>
        <p:spPr>
          <a:xfrm>
            <a:off x="1331913" y="990600"/>
            <a:ext cx="422275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BDCDD7-B7F9-852C-8C2C-1B693C42E3FA}"/>
              </a:ext>
            </a:extLst>
          </p:cNvPr>
          <p:cNvSpPr/>
          <p:nvPr/>
        </p:nvSpPr>
        <p:spPr>
          <a:xfrm>
            <a:off x="1835150" y="981075"/>
            <a:ext cx="9842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C2C0AB-372A-029D-EBC2-469C9A15989B}"/>
              </a:ext>
            </a:extLst>
          </p:cNvPr>
          <p:cNvSpPr/>
          <p:nvPr/>
        </p:nvSpPr>
        <p:spPr>
          <a:xfrm>
            <a:off x="828675" y="976313"/>
            <a:ext cx="42227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9F0F87E-65B8-A51E-0C4C-58FD2AC6F6D4}"/>
              </a:ext>
            </a:extLst>
          </p:cNvPr>
          <p:cNvSpPr/>
          <p:nvPr/>
        </p:nvSpPr>
        <p:spPr>
          <a:xfrm>
            <a:off x="1839913" y="1484313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0EB82E3-53DE-72E4-8768-51DDFD5AA7F4}"/>
              </a:ext>
            </a:extLst>
          </p:cNvPr>
          <p:cNvSpPr/>
          <p:nvPr/>
        </p:nvSpPr>
        <p:spPr>
          <a:xfrm>
            <a:off x="1331913" y="181768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F164E5-712B-E5CD-D271-DE7EB3188DD7}"/>
              </a:ext>
            </a:extLst>
          </p:cNvPr>
          <p:cNvSpPr/>
          <p:nvPr/>
        </p:nvSpPr>
        <p:spPr>
          <a:xfrm>
            <a:off x="1331913" y="162877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0DF61CB-CFAE-8691-8512-FA0BE60A120C}"/>
              </a:ext>
            </a:extLst>
          </p:cNvPr>
          <p:cNvSpPr/>
          <p:nvPr/>
        </p:nvSpPr>
        <p:spPr>
          <a:xfrm>
            <a:off x="1331913" y="1484313"/>
            <a:ext cx="98425" cy="1000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FD84917-EF0A-6C49-E7B0-BF7B0EE32DF4}"/>
              </a:ext>
            </a:extLst>
          </p:cNvPr>
          <p:cNvSpPr/>
          <p:nvPr/>
        </p:nvSpPr>
        <p:spPr>
          <a:xfrm>
            <a:off x="833438" y="1484313"/>
            <a:ext cx="42227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4370E6E-94F9-D141-8A0B-69ABFB20A176}"/>
              </a:ext>
            </a:extLst>
          </p:cNvPr>
          <p:cNvSpPr/>
          <p:nvPr/>
        </p:nvSpPr>
        <p:spPr>
          <a:xfrm>
            <a:off x="2025650" y="984250"/>
            <a:ext cx="9842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373" name="Object 3">
            <a:extLst>
              <a:ext uri="{FF2B5EF4-FFF2-40B4-BE49-F238E27FC236}">
                <a16:creationId xmlns:a16="http://schemas.microsoft.com/office/drawing/2014/main" id="{1ECF42D0-A568-4E43-CE93-974160612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414463"/>
          <a:ext cx="22383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01424" progId="Equation.DSMT4">
                  <p:embed/>
                </p:oleObj>
              </mc:Choice>
              <mc:Fallback>
                <p:oleObj name="Equation" r:id="rId5" imgW="126780" imgH="1014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14463"/>
                        <a:ext cx="22383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99A45E5E-5934-D53A-4998-4E40BB06FC58}"/>
              </a:ext>
            </a:extLst>
          </p:cNvPr>
          <p:cNvSpPr/>
          <p:nvPr/>
        </p:nvSpPr>
        <p:spPr>
          <a:xfrm>
            <a:off x="3019425" y="990600"/>
            <a:ext cx="422275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72BC7DD-0F07-34C2-06E6-68371E3FE716}"/>
              </a:ext>
            </a:extLst>
          </p:cNvPr>
          <p:cNvSpPr/>
          <p:nvPr/>
        </p:nvSpPr>
        <p:spPr>
          <a:xfrm>
            <a:off x="3022600" y="1484313"/>
            <a:ext cx="423863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FC41FF4-76EF-5427-5259-F09C573BC7FD}"/>
              </a:ext>
            </a:extLst>
          </p:cNvPr>
          <p:cNvSpPr/>
          <p:nvPr/>
        </p:nvSpPr>
        <p:spPr>
          <a:xfrm rot="16200000">
            <a:off x="3734594" y="939006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0F4EF51-8E80-99E7-3937-652DCA57BE3D}"/>
              </a:ext>
            </a:extLst>
          </p:cNvPr>
          <p:cNvSpPr/>
          <p:nvPr/>
        </p:nvSpPr>
        <p:spPr>
          <a:xfrm rot="16200000">
            <a:off x="3734594" y="1131094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01D809A-D35E-453A-CF7B-D0546BCB5DD9}"/>
              </a:ext>
            </a:extLst>
          </p:cNvPr>
          <p:cNvSpPr/>
          <p:nvPr/>
        </p:nvSpPr>
        <p:spPr>
          <a:xfrm rot="16200000">
            <a:off x="3734594" y="1320006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A26DC18F-D262-3EEA-F8FC-BB7E8C01D05C}"/>
              </a:ext>
            </a:extLst>
          </p:cNvPr>
          <p:cNvSpPr/>
          <p:nvPr/>
        </p:nvSpPr>
        <p:spPr>
          <a:xfrm rot="16200000">
            <a:off x="3734594" y="1512094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9994E97-53F9-58F8-9EC0-B1B44DC7EA33}"/>
              </a:ext>
            </a:extLst>
          </p:cNvPr>
          <p:cNvSpPr/>
          <p:nvPr/>
        </p:nvSpPr>
        <p:spPr>
          <a:xfrm>
            <a:off x="4113213" y="1117600"/>
            <a:ext cx="98425" cy="1000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A63CA67-0928-0803-9C72-E54BE71CF247}"/>
              </a:ext>
            </a:extLst>
          </p:cNvPr>
          <p:cNvSpPr/>
          <p:nvPr/>
        </p:nvSpPr>
        <p:spPr>
          <a:xfrm>
            <a:off x="4113213" y="1306513"/>
            <a:ext cx="98425" cy="100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4F9517A-0335-1CF6-0B1F-9B8E0A5EB9D5}"/>
              </a:ext>
            </a:extLst>
          </p:cNvPr>
          <p:cNvSpPr/>
          <p:nvPr/>
        </p:nvSpPr>
        <p:spPr>
          <a:xfrm>
            <a:off x="4113213" y="1481138"/>
            <a:ext cx="98425" cy="100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9AF8733-719D-BF5A-78E6-57765E39B012}"/>
              </a:ext>
            </a:extLst>
          </p:cNvPr>
          <p:cNvSpPr/>
          <p:nvPr/>
        </p:nvSpPr>
        <p:spPr>
          <a:xfrm>
            <a:off x="4113213" y="1673225"/>
            <a:ext cx="98425" cy="1000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384" name="Object 2">
            <a:extLst>
              <a:ext uri="{FF2B5EF4-FFF2-40B4-BE49-F238E27FC236}">
                <a16:creationId xmlns:a16="http://schemas.microsoft.com/office/drawing/2014/main" id="{68A49468-3DE2-130C-4C74-023B967E6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092200"/>
          <a:ext cx="312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92200"/>
                        <a:ext cx="312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5">
            <a:extLst>
              <a:ext uri="{FF2B5EF4-FFF2-40B4-BE49-F238E27FC236}">
                <a16:creationId xmlns:a16="http://schemas.microsoft.com/office/drawing/2014/main" id="{2C767F3A-A351-38B7-BB38-094263561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3689350"/>
          <a:ext cx="181768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711200" progId="Equation.DSMT4">
                  <p:embed/>
                </p:oleObj>
              </mc:Choice>
              <mc:Fallback>
                <p:oleObj name="Equation" r:id="rId9" imgW="11557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689350"/>
                        <a:ext cx="1817687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030055AF-E856-D9EE-A031-AB049CA448B0}"/>
              </a:ext>
            </a:extLst>
          </p:cNvPr>
          <p:cNvSpPr/>
          <p:nvPr/>
        </p:nvSpPr>
        <p:spPr>
          <a:xfrm>
            <a:off x="1808163" y="3825875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D81052-3079-BBA9-F75F-F975E2363F15}"/>
              </a:ext>
            </a:extLst>
          </p:cNvPr>
          <p:cNvSpPr/>
          <p:nvPr/>
        </p:nvSpPr>
        <p:spPr>
          <a:xfrm>
            <a:off x="1808163" y="4014788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71913EB-9A98-7E61-789A-4DE05070088A}"/>
              </a:ext>
            </a:extLst>
          </p:cNvPr>
          <p:cNvSpPr/>
          <p:nvPr/>
        </p:nvSpPr>
        <p:spPr>
          <a:xfrm>
            <a:off x="1808163" y="4189413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1730D90-EDB3-2909-BB16-796BFCF06D87}"/>
              </a:ext>
            </a:extLst>
          </p:cNvPr>
          <p:cNvSpPr/>
          <p:nvPr/>
        </p:nvSpPr>
        <p:spPr>
          <a:xfrm>
            <a:off x="874713" y="3868738"/>
            <a:ext cx="42227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68CC02A0-42B9-399D-8C1D-2C256418EC2D}"/>
              </a:ext>
            </a:extLst>
          </p:cNvPr>
          <p:cNvSpPr/>
          <p:nvPr/>
        </p:nvSpPr>
        <p:spPr>
          <a:xfrm>
            <a:off x="1808163" y="4381500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05980BD4-A4CB-2C9F-FE21-438B892EE395}"/>
              </a:ext>
            </a:extLst>
          </p:cNvPr>
          <p:cNvSpPr/>
          <p:nvPr/>
        </p:nvSpPr>
        <p:spPr>
          <a:xfrm>
            <a:off x="1808163" y="4570413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359ACD9-C0DE-9707-3140-0915637F9548}"/>
              </a:ext>
            </a:extLst>
          </p:cNvPr>
          <p:cNvSpPr/>
          <p:nvPr/>
        </p:nvSpPr>
        <p:spPr>
          <a:xfrm>
            <a:off x="1808163" y="4745038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F70CD51C-A6EF-4206-2443-652C5E409BFD}"/>
              </a:ext>
            </a:extLst>
          </p:cNvPr>
          <p:cNvSpPr/>
          <p:nvPr/>
        </p:nvSpPr>
        <p:spPr>
          <a:xfrm>
            <a:off x="879475" y="4378325"/>
            <a:ext cx="42227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394" name="Object 6">
            <a:extLst>
              <a:ext uri="{FF2B5EF4-FFF2-40B4-BE49-F238E27FC236}">
                <a16:creationId xmlns:a16="http://schemas.microsoft.com/office/drawing/2014/main" id="{A9A76E22-2B6B-236D-DE5E-FA4BFAD52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4206875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01424" progId="Equation.DSMT4">
                  <p:embed/>
                </p:oleObj>
              </mc:Choice>
              <mc:Fallback>
                <p:oleObj name="Equation" r:id="rId10" imgW="126780" imgH="1014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206875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4E3ABA4C-82ED-105C-BB2D-116674850B45}"/>
              </a:ext>
            </a:extLst>
          </p:cNvPr>
          <p:cNvSpPr/>
          <p:nvPr/>
        </p:nvSpPr>
        <p:spPr>
          <a:xfrm>
            <a:off x="2860675" y="3843338"/>
            <a:ext cx="42227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30959C4-838F-4C01-50C0-03CF1A4CAD76}"/>
              </a:ext>
            </a:extLst>
          </p:cNvPr>
          <p:cNvSpPr/>
          <p:nvPr/>
        </p:nvSpPr>
        <p:spPr>
          <a:xfrm>
            <a:off x="2863850" y="4340225"/>
            <a:ext cx="423863" cy="4222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0835BE25-5C25-95B8-81C7-259C277FB54E}"/>
              </a:ext>
            </a:extLst>
          </p:cNvPr>
          <p:cNvSpPr/>
          <p:nvPr/>
        </p:nvSpPr>
        <p:spPr>
          <a:xfrm>
            <a:off x="3708400" y="3830638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0D98478-4ACF-7DEB-2C2F-9B2289FD92DD}"/>
              </a:ext>
            </a:extLst>
          </p:cNvPr>
          <p:cNvSpPr/>
          <p:nvPr/>
        </p:nvSpPr>
        <p:spPr>
          <a:xfrm>
            <a:off x="3708400" y="4019550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BFA969E-1895-6CB8-921C-C46172A43152}"/>
              </a:ext>
            </a:extLst>
          </p:cNvPr>
          <p:cNvSpPr/>
          <p:nvPr/>
        </p:nvSpPr>
        <p:spPr>
          <a:xfrm>
            <a:off x="3708400" y="4194175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400" name="Object 7">
            <a:extLst>
              <a:ext uri="{FF2B5EF4-FFF2-40B4-BE49-F238E27FC236}">
                <a16:creationId xmlns:a16="http://schemas.microsoft.com/office/drawing/2014/main" id="{D9C576BC-A401-B042-4F33-E15E77D61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884613"/>
          <a:ext cx="312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84613"/>
                        <a:ext cx="312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75F89DA4-4FF9-861C-C3DE-AD569751F70D}"/>
              </a:ext>
            </a:extLst>
          </p:cNvPr>
          <p:cNvSpPr/>
          <p:nvPr/>
        </p:nvSpPr>
        <p:spPr>
          <a:xfrm>
            <a:off x="1390650" y="3860800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1A60CE54-2E59-3A80-C7A4-64271A91A395}"/>
              </a:ext>
            </a:extLst>
          </p:cNvPr>
          <p:cNvSpPr/>
          <p:nvPr/>
        </p:nvSpPr>
        <p:spPr>
          <a:xfrm>
            <a:off x="1395413" y="4398963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6A23C4E-8553-4079-0A8E-C5FFF45FC9A7}"/>
              </a:ext>
            </a:extLst>
          </p:cNvPr>
          <p:cNvSpPr/>
          <p:nvPr/>
        </p:nvSpPr>
        <p:spPr>
          <a:xfrm>
            <a:off x="1589088" y="3868738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44B710C-2560-CE47-E613-7481F448AA5C}"/>
              </a:ext>
            </a:extLst>
          </p:cNvPr>
          <p:cNvSpPr/>
          <p:nvPr/>
        </p:nvSpPr>
        <p:spPr>
          <a:xfrm>
            <a:off x="1593850" y="4411663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107FB9F-A7C4-4495-F20C-C6F6C90683F5}"/>
              </a:ext>
            </a:extLst>
          </p:cNvPr>
          <p:cNvSpPr/>
          <p:nvPr/>
        </p:nvSpPr>
        <p:spPr>
          <a:xfrm>
            <a:off x="3348038" y="3830638"/>
            <a:ext cx="96837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E316386F-B1DE-3746-FEBB-5F6422B88BEF}"/>
              </a:ext>
            </a:extLst>
          </p:cNvPr>
          <p:cNvSpPr/>
          <p:nvPr/>
        </p:nvSpPr>
        <p:spPr>
          <a:xfrm>
            <a:off x="3352800" y="4325938"/>
            <a:ext cx="96838" cy="4254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EBBC4E9F-0F58-2DCD-15A7-58E01AB15102}"/>
              </a:ext>
            </a:extLst>
          </p:cNvPr>
          <p:cNvSpPr/>
          <p:nvPr/>
        </p:nvSpPr>
        <p:spPr>
          <a:xfrm>
            <a:off x="3524250" y="3838575"/>
            <a:ext cx="96838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63CA79B6-22B8-52C8-67B4-795D40E6B7BB}"/>
              </a:ext>
            </a:extLst>
          </p:cNvPr>
          <p:cNvSpPr/>
          <p:nvPr/>
        </p:nvSpPr>
        <p:spPr>
          <a:xfrm>
            <a:off x="3529013" y="4333875"/>
            <a:ext cx="96837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409" name="Object 8">
            <a:extLst>
              <a:ext uri="{FF2B5EF4-FFF2-40B4-BE49-F238E27FC236}">
                <a16:creationId xmlns:a16="http://schemas.microsoft.com/office/drawing/2014/main" id="{C9A4679B-9A32-8DB5-F0ED-C3E73EAE4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689350"/>
          <a:ext cx="181768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711200" progId="Equation.DSMT4">
                  <p:embed/>
                </p:oleObj>
              </mc:Choice>
              <mc:Fallback>
                <p:oleObj name="Equation" r:id="rId13" imgW="11557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689350"/>
                        <a:ext cx="1817687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0" name="Object 9">
            <a:extLst>
              <a:ext uri="{FF2B5EF4-FFF2-40B4-BE49-F238E27FC236}">
                <a16:creationId xmlns:a16="http://schemas.microsoft.com/office/drawing/2014/main" id="{45827192-47CE-1770-5DD6-F809D16B3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206875"/>
          <a:ext cx="22383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01424" progId="Equation.DSMT4">
                  <p:embed/>
                </p:oleObj>
              </mc:Choice>
              <mc:Fallback>
                <p:oleObj name="Equation" r:id="rId14" imgW="126780" imgH="1014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06875"/>
                        <a:ext cx="22383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>
            <a:extLst>
              <a:ext uri="{FF2B5EF4-FFF2-40B4-BE49-F238E27FC236}">
                <a16:creationId xmlns:a16="http://schemas.microsoft.com/office/drawing/2014/main" id="{DCF76035-89FD-3F42-A07F-0D044246F37C}"/>
              </a:ext>
            </a:extLst>
          </p:cNvPr>
          <p:cNvSpPr/>
          <p:nvPr/>
        </p:nvSpPr>
        <p:spPr>
          <a:xfrm>
            <a:off x="5229225" y="3870325"/>
            <a:ext cx="422275" cy="4222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D98F8180-1C7E-1FF4-50DE-C29059B75E07}"/>
              </a:ext>
            </a:extLst>
          </p:cNvPr>
          <p:cNvSpPr/>
          <p:nvPr/>
        </p:nvSpPr>
        <p:spPr>
          <a:xfrm rot="16200000">
            <a:off x="5390356" y="4204495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65759852-D280-4129-CD05-3B30031CF46A}"/>
              </a:ext>
            </a:extLst>
          </p:cNvPr>
          <p:cNvSpPr/>
          <p:nvPr/>
        </p:nvSpPr>
        <p:spPr>
          <a:xfrm rot="16200000">
            <a:off x="5390356" y="4393407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5EC0392D-129C-43C2-0907-3D293AECD170}"/>
              </a:ext>
            </a:extLst>
          </p:cNvPr>
          <p:cNvSpPr/>
          <p:nvPr/>
        </p:nvSpPr>
        <p:spPr>
          <a:xfrm rot="16200000">
            <a:off x="5390356" y="4585495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97DB746B-F159-5319-DD12-590C39593C80}"/>
              </a:ext>
            </a:extLst>
          </p:cNvPr>
          <p:cNvSpPr/>
          <p:nvPr/>
        </p:nvSpPr>
        <p:spPr>
          <a:xfrm>
            <a:off x="5724525" y="399891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7814EEB9-94CC-4253-035F-EA57B76331C5}"/>
              </a:ext>
            </a:extLst>
          </p:cNvPr>
          <p:cNvSpPr/>
          <p:nvPr/>
        </p:nvSpPr>
        <p:spPr>
          <a:xfrm>
            <a:off x="5724525" y="418782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B5ED9375-FBDA-E3AE-584C-DC7A7C3C5B26}"/>
              </a:ext>
            </a:extLst>
          </p:cNvPr>
          <p:cNvSpPr/>
          <p:nvPr/>
        </p:nvSpPr>
        <p:spPr>
          <a:xfrm>
            <a:off x="5724525" y="436245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48FF6626-2374-4C0B-829D-102F7909E482}"/>
              </a:ext>
            </a:extLst>
          </p:cNvPr>
          <p:cNvSpPr/>
          <p:nvPr/>
        </p:nvSpPr>
        <p:spPr>
          <a:xfrm>
            <a:off x="5724525" y="455453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1F609CF-A26F-A911-0658-FA261098EEDF}"/>
              </a:ext>
            </a:extLst>
          </p:cNvPr>
          <p:cNvSpPr/>
          <p:nvPr/>
        </p:nvSpPr>
        <p:spPr>
          <a:xfrm>
            <a:off x="5940425" y="399891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8AF53881-A8F0-A001-6E52-37A34764DAE0}"/>
              </a:ext>
            </a:extLst>
          </p:cNvPr>
          <p:cNvSpPr/>
          <p:nvPr/>
        </p:nvSpPr>
        <p:spPr>
          <a:xfrm>
            <a:off x="5940425" y="418782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90AE39B6-EC80-489D-0958-77A2DC8C2EBE}"/>
              </a:ext>
            </a:extLst>
          </p:cNvPr>
          <p:cNvSpPr/>
          <p:nvPr/>
        </p:nvSpPr>
        <p:spPr>
          <a:xfrm>
            <a:off x="5940425" y="436245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752D4490-88B3-E389-C1CA-650761FCA945}"/>
              </a:ext>
            </a:extLst>
          </p:cNvPr>
          <p:cNvSpPr/>
          <p:nvPr/>
        </p:nvSpPr>
        <p:spPr>
          <a:xfrm>
            <a:off x="5940425" y="455453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F553AEE-B48E-9950-5046-9A8B769D509C}"/>
              </a:ext>
            </a:extLst>
          </p:cNvPr>
          <p:cNvSpPr/>
          <p:nvPr/>
        </p:nvSpPr>
        <p:spPr>
          <a:xfrm>
            <a:off x="6156325" y="399891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EE7C5C-84D3-4FDB-47EC-6BD2FB57B9E6}"/>
              </a:ext>
            </a:extLst>
          </p:cNvPr>
          <p:cNvSpPr/>
          <p:nvPr/>
        </p:nvSpPr>
        <p:spPr>
          <a:xfrm>
            <a:off x="6156325" y="418782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9933DDE8-965B-FD2A-E5FE-26F2094A5188}"/>
              </a:ext>
            </a:extLst>
          </p:cNvPr>
          <p:cNvSpPr/>
          <p:nvPr/>
        </p:nvSpPr>
        <p:spPr>
          <a:xfrm>
            <a:off x="6156325" y="436245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16B0EBD3-0BA1-3D05-A7F5-6DEF8F70C531}"/>
              </a:ext>
            </a:extLst>
          </p:cNvPr>
          <p:cNvSpPr/>
          <p:nvPr/>
        </p:nvSpPr>
        <p:spPr>
          <a:xfrm>
            <a:off x="6156325" y="455453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BCED7E3E-A201-C68A-00EF-FB936687CB78}"/>
              </a:ext>
            </a:extLst>
          </p:cNvPr>
          <p:cNvSpPr/>
          <p:nvPr/>
        </p:nvSpPr>
        <p:spPr>
          <a:xfrm>
            <a:off x="1520825" y="181768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DCA11-5B3B-4C49-92E3-FAE9658C5070}"/>
              </a:ext>
            </a:extLst>
          </p:cNvPr>
          <p:cNvSpPr/>
          <p:nvPr/>
        </p:nvSpPr>
        <p:spPr>
          <a:xfrm>
            <a:off x="1520825" y="162877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D6A2B625-686B-B119-BC23-107AEC6ABD02}"/>
              </a:ext>
            </a:extLst>
          </p:cNvPr>
          <p:cNvSpPr/>
          <p:nvPr/>
        </p:nvSpPr>
        <p:spPr>
          <a:xfrm>
            <a:off x="1520825" y="1484313"/>
            <a:ext cx="98425" cy="1000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EA53342-0F72-64A9-9CC1-B09DB168CDED}"/>
              </a:ext>
            </a:extLst>
          </p:cNvPr>
          <p:cNvSpPr/>
          <p:nvPr/>
        </p:nvSpPr>
        <p:spPr>
          <a:xfrm>
            <a:off x="1331913" y="2146300"/>
            <a:ext cx="422275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FCBF70B3-9B3D-6D0F-35AA-4DA9EFBB5F81}"/>
              </a:ext>
            </a:extLst>
          </p:cNvPr>
          <p:cNvSpPr/>
          <p:nvPr/>
        </p:nvSpPr>
        <p:spPr>
          <a:xfrm>
            <a:off x="1835150" y="2138363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6FE358D3-F7A2-3134-AE8E-661295A42EBB}"/>
              </a:ext>
            </a:extLst>
          </p:cNvPr>
          <p:cNvSpPr/>
          <p:nvPr/>
        </p:nvSpPr>
        <p:spPr>
          <a:xfrm>
            <a:off x="828675" y="2133600"/>
            <a:ext cx="42227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E9F02D3-9EDC-796B-0495-CE429E2C9E62}"/>
              </a:ext>
            </a:extLst>
          </p:cNvPr>
          <p:cNvSpPr/>
          <p:nvPr/>
        </p:nvSpPr>
        <p:spPr>
          <a:xfrm>
            <a:off x="1839913" y="2641600"/>
            <a:ext cx="9842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4659483-7F2F-F7CC-AAE6-5822146112BE}"/>
              </a:ext>
            </a:extLst>
          </p:cNvPr>
          <p:cNvSpPr/>
          <p:nvPr/>
        </p:nvSpPr>
        <p:spPr>
          <a:xfrm>
            <a:off x="1331913" y="297497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3E87350B-9D9D-1489-1846-B2FE1A8E2BCA}"/>
              </a:ext>
            </a:extLst>
          </p:cNvPr>
          <p:cNvSpPr/>
          <p:nvPr/>
        </p:nvSpPr>
        <p:spPr>
          <a:xfrm>
            <a:off x="1331913" y="278606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3AEEFA42-0E20-0814-30A3-66E1035D1646}"/>
              </a:ext>
            </a:extLst>
          </p:cNvPr>
          <p:cNvSpPr/>
          <p:nvPr/>
        </p:nvSpPr>
        <p:spPr>
          <a:xfrm>
            <a:off x="1331913" y="264160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A645CBE3-F0E3-D994-D5E3-66CC53CFCD5B}"/>
              </a:ext>
            </a:extLst>
          </p:cNvPr>
          <p:cNvSpPr/>
          <p:nvPr/>
        </p:nvSpPr>
        <p:spPr>
          <a:xfrm>
            <a:off x="833438" y="2641600"/>
            <a:ext cx="42227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A0125B3E-A5E7-A17B-04B2-EA9B58E7F882}"/>
              </a:ext>
            </a:extLst>
          </p:cNvPr>
          <p:cNvSpPr/>
          <p:nvPr/>
        </p:nvSpPr>
        <p:spPr>
          <a:xfrm>
            <a:off x="2025650" y="2141538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AA90B6D3-FEDC-FF6A-5C5B-D2BE3E354F31}"/>
              </a:ext>
            </a:extLst>
          </p:cNvPr>
          <p:cNvSpPr/>
          <p:nvPr/>
        </p:nvSpPr>
        <p:spPr>
          <a:xfrm>
            <a:off x="1520825" y="297497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1764AF48-7309-52EA-3C3A-80F45DD0DFE6}"/>
              </a:ext>
            </a:extLst>
          </p:cNvPr>
          <p:cNvSpPr/>
          <p:nvPr/>
        </p:nvSpPr>
        <p:spPr>
          <a:xfrm>
            <a:off x="1520825" y="278606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3AB4F6C4-65B1-0F7D-2655-FB95FA574347}"/>
              </a:ext>
            </a:extLst>
          </p:cNvPr>
          <p:cNvSpPr/>
          <p:nvPr/>
        </p:nvSpPr>
        <p:spPr>
          <a:xfrm>
            <a:off x="1520825" y="264160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01" name="Object 70">
            <a:extLst>
              <a:ext uri="{FF2B5EF4-FFF2-40B4-BE49-F238E27FC236}">
                <a16:creationId xmlns:a16="http://schemas.microsoft.com/office/drawing/2014/main" id="{95FE1939-0AB0-781C-09AA-F7EC01CA6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565400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5400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02">
            <a:extLst>
              <a:ext uri="{FF2B5EF4-FFF2-40B4-BE49-F238E27FC236}">
                <a16:creationId xmlns:a16="http://schemas.microsoft.com/office/drawing/2014/main" id="{29F7CDEE-0078-737D-648E-914459B55725}"/>
              </a:ext>
            </a:extLst>
          </p:cNvPr>
          <p:cNvSpPr/>
          <p:nvPr/>
        </p:nvSpPr>
        <p:spPr>
          <a:xfrm>
            <a:off x="3059113" y="2143125"/>
            <a:ext cx="423862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8A9FC61F-DB8B-D834-7193-3D625F601885}"/>
              </a:ext>
            </a:extLst>
          </p:cNvPr>
          <p:cNvSpPr/>
          <p:nvPr/>
        </p:nvSpPr>
        <p:spPr>
          <a:xfrm>
            <a:off x="3059113" y="2636838"/>
            <a:ext cx="425450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05" name="Object 72">
            <a:extLst>
              <a:ext uri="{FF2B5EF4-FFF2-40B4-BE49-F238E27FC236}">
                <a16:creationId xmlns:a16="http://schemas.microsoft.com/office/drawing/2014/main" id="{C3A8A0F1-1358-EB39-1B62-DD6F66FBF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565400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01424" progId="Equation.DSMT4">
                  <p:embed/>
                </p:oleObj>
              </mc:Choice>
              <mc:Fallback>
                <p:oleObj name="Equation" r:id="rId16" imgW="126780" imgH="101424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565400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>
            <a:extLst>
              <a:ext uri="{FF2B5EF4-FFF2-40B4-BE49-F238E27FC236}">
                <a16:creationId xmlns:a16="http://schemas.microsoft.com/office/drawing/2014/main" id="{E4F6EB64-24A2-6A98-3DC1-620E6B125A64}"/>
              </a:ext>
            </a:extLst>
          </p:cNvPr>
          <p:cNvSpPr/>
          <p:nvPr/>
        </p:nvSpPr>
        <p:spPr>
          <a:xfrm rot="16200000">
            <a:off x="4807744" y="2089944"/>
            <a:ext cx="96838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E4F272B4-6D39-6088-FC53-02EAFF829D84}"/>
              </a:ext>
            </a:extLst>
          </p:cNvPr>
          <p:cNvSpPr/>
          <p:nvPr/>
        </p:nvSpPr>
        <p:spPr>
          <a:xfrm rot="16200000">
            <a:off x="4807744" y="2282032"/>
            <a:ext cx="96837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90425272-5EEF-E203-BB68-D1CAEC084979}"/>
              </a:ext>
            </a:extLst>
          </p:cNvPr>
          <p:cNvSpPr/>
          <p:nvPr/>
        </p:nvSpPr>
        <p:spPr>
          <a:xfrm rot="16200000">
            <a:off x="4807744" y="2470944"/>
            <a:ext cx="96838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2" name="Rectangle 23">
            <a:extLst>
              <a:ext uri="{FF2B5EF4-FFF2-40B4-BE49-F238E27FC236}">
                <a16:creationId xmlns:a16="http://schemas.microsoft.com/office/drawing/2014/main" id="{B6FC7884-E01A-A432-6143-82B465A4AAF9}"/>
              </a:ext>
            </a:extLst>
          </p:cNvPr>
          <p:cNvSpPr/>
          <p:nvPr/>
        </p:nvSpPr>
        <p:spPr>
          <a:xfrm rot="16200000">
            <a:off x="4807744" y="2663032"/>
            <a:ext cx="96837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13" name="Object 74">
            <a:extLst>
              <a:ext uri="{FF2B5EF4-FFF2-40B4-BE49-F238E27FC236}">
                <a16:creationId xmlns:a16="http://schemas.microsoft.com/office/drawing/2014/main" id="{42F026CE-FA4B-2954-1243-C5F1ADEDD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565400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01424" progId="Equation.DSMT4">
                  <p:embed/>
                </p:oleObj>
              </mc:Choice>
              <mc:Fallback>
                <p:oleObj name="Equation" r:id="rId17" imgW="126780" imgH="101424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565400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118">
            <a:extLst>
              <a:ext uri="{FF2B5EF4-FFF2-40B4-BE49-F238E27FC236}">
                <a16:creationId xmlns:a16="http://schemas.microsoft.com/office/drawing/2014/main" id="{2BF158E7-E694-F887-DDA3-F3D945B767F9}"/>
              </a:ext>
            </a:extLst>
          </p:cNvPr>
          <p:cNvSpPr/>
          <p:nvPr/>
        </p:nvSpPr>
        <p:spPr>
          <a:xfrm>
            <a:off x="6300788" y="2270125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615A0833-C57F-181D-FDEF-34BB00EE9221}"/>
              </a:ext>
            </a:extLst>
          </p:cNvPr>
          <p:cNvSpPr/>
          <p:nvPr/>
        </p:nvSpPr>
        <p:spPr>
          <a:xfrm>
            <a:off x="6300788" y="2459038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28D19D43-5C43-DD48-A3F8-00D6FAFF39D3}"/>
              </a:ext>
            </a:extLst>
          </p:cNvPr>
          <p:cNvSpPr/>
          <p:nvPr/>
        </p:nvSpPr>
        <p:spPr>
          <a:xfrm>
            <a:off x="6300788" y="2633663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AB344820-DC3B-2CD0-417A-5F5905D6A16B}"/>
              </a:ext>
            </a:extLst>
          </p:cNvPr>
          <p:cNvSpPr/>
          <p:nvPr/>
        </p:nvSpPr>
        <p:spPr>
          <a:xfrm>
            <a:off x="6300788" y="2825750"/>
            <a:ext cx="98425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23" name="Object 76">
            <a:extLst>
              <a:ext uri="{FF2B5EF4-FFF2-40B4-BE49-F238E27FC236}">
                <a16:creationId xmlns:a16="http://schemas.microsoft.com/office/drawing/2014/main" id="{B2689F3C-8B5B-5D15-07C1-F9ADD597F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049463"/>
          <a:ext cx="11525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584" imgH="457002" progId="Equation.DSMT4">
                  <p:embed/>
                </p:oleObj>
              </mc:Choice>
              <mc:Fallback>
                <p:oleObj name="Equation" r:id="rId18" imgW="266584" imgH="45700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49463"/>
                        <a:ext cx="11525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4">
            <a:extLst>
              <a:ext uri="{FF2B5EF4-FFF2-40B4-BE49-F238E27FC236}">
                <a16:creationId xmlns:a16="http://schemas.microsoft.com/office/drawing/2014/main" id="{7FE0438A-70FF-8B03-2280-3F9CA6244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060575"/>
          <a:ext cx="11525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584" imgH="457002" progId="Equation.DSMT4">
                  <p:embed/>
                </p:oleObj>
              </mc:Choice>
              <mc:Fallback>
                <p:oleObj name="Equation" r:id="rId20" imgW="266584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60575"/>
                        <a:ext cx="11525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8">
            <a:extLst>
              <a:ext uri="{FF2B5EF4-FFF2-40B4-BE49-F238E27FC236}">
                <a16:creationId xmlns:a16="http://schemas.microsoft.com/office/drawing/2014/main" id="{D17750F9-9214-9C7B-0A01-55F97F841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2060575"/>
          <a:ext cx="7921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584" imgH="457002" progId="Equation.DSMT4">
                  <p:embed/>
                </p:oleObj>
              </mc:Choice>
              <mc:Fallback>
                <p:oleObj name="Equation" r:id="rId21" imgW="266584" imgH="457002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060575"/>
                        <a:ext cx="7921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>
            <a:extLst>
              <a:ext uri="{FF2B5EF4-FFF2-40B4-BE49-F238E27FC236}">
                <a16:creationId xmlns:a16="http://schemas.microsoft.com/office/drawing/2014/main" id="{81B97E90-A3A9-84D3-ABC1-F6A52B182315}"/>
              </a:ext>
            </a:extLst>
          </p:cNvPr>
          <p:cNvSpPr txBox="1"/>
          <p:nvPr/>
        </p:nvSpPr>
        <p:spPr>
          <a:xfrm>
            <a:off x="4962525" y="1127125"/>
            <a:ext cx="36417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stribute the negative sign to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ll the terms inside the brackets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A87C660D-87E5-8F92-EDA3-C6D47DCA8F24}"/>
              </a:ext>
            </a:extLst>
          </p:cNvPr>
          <p:cNvSpPr txBox="1"/>
          <p:nvPr/>
        </p:nvSpPr>
        <p:spPr>
          <a:xfrm>
            <a:off x="5003800" y="1127125"/>
            <a:ext cx="17097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mplify th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negative signs</a:t>
            </a:r>
          </a:p>
        </p:txBody>
      </p:sp>
      <p:graphicFrame>
        <p:nvGraphicFramePr>
          <p:cNvPr id="128" name="Object 79">
            <a:extLst>
              <a:ext uri="{FF2B5EF4-FFF2-40B4-BE49-F238E27FC236}">
                <a16:creationId xmlns:a16="http://schemas.microsoft.com/office/drawing/2014/main" id="{7674416F-4C2C-F919-5E5C-EFB96F4FC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92375"/>
          <a:ext cx="244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2444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>
            <a:extLst>
              <a:ext uri="{FF2B5EF4-FFF2-40B4-BE49-F238E27FC236}">
                <a16:creationId xmlns:a16="http://schemas.microsoft.com/office/drawing/2014/main" id="{67887D2E-54F4-D6EC-00FE-7B8AC989C2B5}"/>
              </a:ext>
            </a:extLst>
          </p:cNvPr>
          <p:cNvSpPr/>
          <p:nvPr/>
        </p:nvSpPr>
        <p:spPr>
          <a:xfrm>
            <a:off x="3070225" y="2152650"/>
            <a:ext cx="422275" cy="4222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15956674-EFAB-D9F4-6342-96AECE3A77E2}"/>
              </a:ext>
            </a:extLst>
          </p:cNvPr>
          <p:cNvSpPr/>
          <p:nvPr/>
        </p:nvSpPr>
        <p:spPr>
          <a:xfrm>
            <a:off x="3070225" y="2646363"/>
            <a:ext cx="423863" cy="4222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31" name="Object 80">
            <a:extLst>
              <a:ext uri="{FF2B5EF4-FFF2-40B4-BE49-F238E27FC236}">
                <a16:creationId xmlns:a16="http://schemas.microsoft.com/office/drawing/2014/main" id="{4CA89274-F31E-DD70-6171-7C80D083B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492375"/>
          <a:ext cx="246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2375"/>
                        <a:ext cx="2460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>
            <a:extLst>
              <a:ext uri="{FF2B5EF4-FFF2-40B4-BE49-F238E27FC236}">
                <a16:creationId xmlns:a16="http://schemas.microsoft.com/office/drawing/2014/main" id="{7B18A986-DD8B-CFFD-E750-441E839C606B}"/>
              </a:ext>
            </a:extLst>
          </p:cNvPr>
          <p:cNvSpPr/>
          <p:nvPr/>
        </p:nvSpPr>
        <p:spPr>
          <a:xfrm rot="16200000">
            <a:off x="4818063" y="2090737"/>
            <a:ext cx="96838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5BFCA34F-695B-AE29-B444-92CCEF555EDB}"/>
              </a:ext>
            </a:extLst>
          </p:cNvPr>
          <p:cNvSpPr/>
          <p:nvPr/>
        </p:nvSpPr>
        <p:spPr>
          <a:xfrm rot="16200000">
            <a:off x="4818063" y="2282825"/>
            <a:ext cx="96837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26D9CF8A-9061-E8B3-F3C7-451601FF7A2D}"/>
              </a:ext>
            </a:extLst>
          </p:cNvPr>
          <p:cNvSpPr/>
          <p:nvPr/>
        </p:nvSpPr>
        <p:spPr>
          <a:xfrm rot="16200000">
            <a:off x="4818063" y="2471737"/>
            <a:ext cx="96838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5" name="Rectangle 23">
            <a:extLst>
              <a:ext uri="{FF2B5EF4-FFF2-40B4-BE49-F238E27FC236}">
                <a16:creationId xmlns:a16="http://schemas.microsoft.com/office/drawing/2014/main" id="{2749F438-6F8E-B610-D5CB-4944EF1AC817}"/>
              </a:ext>
            </a:extLst>
          </p:cNvPr>
          <p:cNvSpPr/>
          <p:nvPr/>
        </p:nvSpPr>
        <p:spPr>
          <a:xfrm rot="16200000">
            <a:off x="4818063" y="2663825"/>
            <a:ext cx="96837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36" name="Object 81">
            <a:extLst>
              <a:ext uri="{FF2B5EF4-FFF2-40B4-BE49-F238E27FC236}">
                <a16:creationId xmlns:a16="http://schemas.microsoft.com/office/drawing/2014/main" id="{3079CD32-8059-F99F-028B-393E2E661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2492375"/>
          <a:ext cx="2460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492375"/>
                        <a:ext cx="2460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136">
            <a:extLst>
              <a:ext uri="{FF2B5EF4-FFF2-40B4-BE49-F238E27FC236}">
                <a16:creationId xmlns:a16="http://schemas.microsoft.com/office/drawing/2014/main" id="{5D8D93EA-71C8-3FC7-9348-56B8F3D380FA}"/>
              </a:ext>
            </a:extLst>
          </p:cNvPr>
          <p:cNvSpPr/>
          <p:nvPr/>
        </p:nvSpPr>
        <p:spPr>
          <a:xfrm>
            <a:off x="6300788" y="2276475"/>
            <a:ext cx="98425" cy="1000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19949057-287D-BC3E-3039-D027480DC7C4}"/>
              </a:ext>
            </a:extLst>
          </p:cNvPr>
          <p:cNvSpPr/>
          <p:nvPr/>
        </p:nvSpPr>
        <p:spPr>
          <a:xfrm>
            <a:off x="6300788" y="2465388"/>
            <a:ext cx="98425" cy="1000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0A3E8035-6E3A-52C1-B915-665604122C47}"/>
              </a:ext>
            </a:extLst>
          </p:cNvPr>
          <p:cNvSpPr/>
          <p:nvPr/>
        </p:nvSpPr>
        <p:spPr>
          <a:xfrm>
            <a:off x="6300788" y="2640013"/>
            <a:ext cx="98425" cy="1000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0059008-4C80-AE07-4B48-0C81D88DB187}"/>
              </a:ext>
            </a:extLst>
          </p:cNvPr>
          <p:cNvSpPr/>
          <p:nvPr/>
        </p:nvSpPr>
        <p:spPr>
          <a:xfrm>
            <a:off x="6300788" y="2832100"/>
            <a:ext cx="98425" cy="1000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0F96C264-5A39-D506-A465-379062DD7E2F}"/>
              </a:ext>
            </a:extLst>
          </p:cNvPr>
          <p:cNvSpPr txBox="1"/>
          <p:nvPr/>
        </p:nvSpPr>
        <p:spPr>
          <a:xfrm>
            <a:off x="5018088" y="1125538"/>
            <a:ext cx="12827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Combin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42" name="Object 82">
            <a:extLst>
              <a:ext uri="{FF2B5EF4-FFF2-40B4-BE49-F238E27FC236}">
                <a16:creationId xmlns:a16="http://schemas.microsoft.com/office/drawing/2014/main" id="{D8F701DA-028F-AA78-B354-244BE2E39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492375"/>
          <a:ext cx="298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518" imgH="126835" progId="Equation.DSMT4">
                  <p:embed/>
                </p:oleObj>
              </mc:Choice>
              <mc:Fallback>
                <p:oleObj name="Equation" r:id="rId28" imgW="139518" imgH="12683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92375"/>
                        <a:ext cx="298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83">
            <a:extLst>
              <a:ext uri="{FF2B5EF4-FFF2-40B4-BE49-F238E27FC236}">
                <a16:creationId xmlns:a16="http://schemas.microsoft.com/office/drawing/2014/main" id="{1BC84789-995D-E446-24D1-85282268E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234950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8975" imgH="203112" progId="Equation.DSMT4">
                  <p:embed/>
                </p:oleObj>
              </mc:Choice>
              <mc:Fallback>
                <p:oleObj name="Equation" r:id="rId30" imgW="748975" imgH="20311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34950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143">
            <a:extLst>
              <a:ext uri="{FF2B5EF4-FFF2-40B4-BE49-F238E27FC236}">
                <a16:creationId xmlns:a16="http://schemas.microsoft.com/office/drawing/2014/main" id="{D7B97A4D-8F1B-3ADF-CB8E-D0509E9EDD97}"/>
              </a:ext>
            </a:extLst>
          </p:cNvPr>
          <p:cNvSpPr/>
          <p:nvPr/>
        </p:nvSpPr>
        <p:spPr>
          <a:xfrm>
            <a:off x="1330325" y="5219700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2A50A7DC-514E-6B21-6DAA-2BD385F05861}"/>
              </a:ext>
            </a:extLst>
          </p:cNvPr>
          <p:cNvSpPr/>
          <p:nvPr/>
        </p:nvSpPr>
        <p:spPr>
          <a:xfrm>
            <a:off x="1330325" y="540861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AB936DA1-F566-6811-071C-F9BEB62FD97C}"/>
              </a:ext>
            </a:extLst>
          </p:cNvPr>
          <p:cNvSpPr/>
          <p:nvPr/>
        </p:nvSpPr>
        <p:spPr>
          <a:xfrm>
            <a:off x="1330325" y="558323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9387C6C8-FA73-DE28-1C8F-9815F9E3B1AB}"/>
              </a:ext>
            </a:extLst>
          </p:cNvPr>
          <p:cNvSpPr/>
          <p:nvPr/>
        </p:nvSpPr>
        <p:spPr>
          <a:xfrm>
            <a:off x="395288" y="5262563"/>
            <a:ext cx="423862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0F06BE5-A57C-6AC7-3D0E-4260E6A0D083}"/>
              </a:ext>
            </a:extLst>
          </p:cNvPr>
          <p:cNvSpPr/>
          <p:nvPr/>
        </p:nvSpPr>
        <p:spPr>
          <a:xfrm>
            <a:off x="1330325" y="5775325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6B35339-2136-523A-AC0B-53117E6C6186}"/>
              </a:ext>
            </a:extLst>
          </p:cNvPr>
          <p:cNvSpPr/>
          <p:nvPr/>
        </p:nvSpPr>
        <p:spPr>
          <a:xfrm>
            <a:off x="1330325" y="5964238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B2B705C4-E3EA-0232-72D1-1C72D9C785C9}"/>
              </a:ext>
            </a:extLst>
          </p:cNvPr>
          <p:cNvSpPr/>
          <p:nvPr/>
        </p:nvSpPr>
        <p:spPr>
          <a:xfrm>
            <a:off x="1330325" y="6138863"/>
            <a:ext cx="98425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FE20A251-FDF9-43FF-B6FC-63C148814B84}"/>
              </a:ext>
            </a:extLst>
          </p:cNvPr>
          <p:cNvSpPr/>
          <p:nvPr/>
        </p:nvSpPr>
        <p:spPr>
          <a:xfrm>
            <a:off x="400050" y="5772150"/>
            <a:ext cx="423863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FCF2581E-51D6-3F27-E07E-121B032F1114}"/>
              </a:ext>
            </a:extLst>
          </p:cNvPr>
          <p:cNvSpPr/>
          <p:nvPr/>
        </p:nvSpPr>
        <p:spPr>
          <a:xfrm>
            <a:off x="912813" y="5254625"/>
            <a:ext cx="96837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D95D6DE5-055A-2E4E-C3E6-8218B33D5042}"/>
              </a:ext>
            </a:extLst>
          </p:cNvPr>
          <p:cNvSpPr/>
          <p:nvPr/>
        </p:nvSpPr>
        <p:spPr>
          <a:xfrm>
            <a:off x="917575" y="5792788"/>
            <a:ext cx="96838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D4CC6A2F-0D73-4BA3-7877-B553887B98BF}"/>
              </a:ext>
            </a:extLst>
          </p:cNvPr>
          <p:cNvSpPr/>
          <p:nvPr/>
        </p:nvSpPr>
        <p:spPr>
          <a:xfrm>
            <a:off x="1111250" y="5262563"/>
            <a:ext cx="96838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B8C8BD25-8D8C-0506-F989-FB913AFD5606}"/>
              </a:ext>
            </a:extLst>
          </p:cNvPr>
          <p:cNvSpPr/>
          <p:nvPr/>
        </p:nvSpPr>
        <p:spPr>
          <a:xfrm>
            <a:off x="1116013" y="5805488"/>
            <a:ext cx="96837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6" name="Object 84">
            <a:extLst>
              <a:ext uri="{FF2B5EF4-FFF2-40B4-BE49-F238E27FC236}">
                <a16:creationId xmlns:a16="http://schemas.microsoft.com/office/drawing/2014/main" id="{8BAE9CC3-5F8F-80D1-4FC1-6967B02D4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5661025"/>
          <a:ext cx="22383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80" imgH="101424" progId="Equation.DSMT4">
                  <p:embed/>
                </p:oleObj>
              </mc:Choice>
              <mc:Fallback>
                <p:oleObj name="Equation" r:id="rId32" imgW="126780" imgH="101424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661025"/>
                        <a:ext cx="22383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86">
            <a:extLst>
              <a:ext uri="{FF2B5EF4-FFF2-40B4-BE49-F238E27FC236}">
                <a16:creationId xmlns:a16="http://schemas.microsoft.com/office/drawing/2014/main" id="{50C4C97E-0637-E338-134F-8C66EDA0A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157788"/>
          <a:ext cx="1079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584" imgH="457002" progId="Equation.DSMT4">
                  <p:embed/>
                </p:oleObj>
              </mc:Choice>
              <mc:Fallback>
                <p:oleObj name="Equation" r:id="rId33" imgW="266584" imgH="457002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57788"/>
                        <a:ext cx="10795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>
            <a:extLst>
              <a:ext uri="{FF2B5EF4-FFF2-40B4-BE49-F238E27FC236}">
                <a16:creationId xmlns:a16="http://schemas.microsoft.com/office/drawing/2014/main" id="{74C44E1A-E9D2-EA69-0098-3710417B4339}"/>
              </a:ext>
            </a:extLst>
          </p:cNvPr>
          <p:cNvSpPr/>
          <p:nvPr/>
        </p:nvSpPr>
        <p:spPr>
          <a:xfrm>
            <a:off x="2265363" y="5308600"/>
            <a:ext cx="42227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id="{8E306C79-263D-1F48-D947-13AB629231E8}"/>
              </a:ext>
            </a:extLst>
          </p:cNvPr>
          <p:cNvSpPr/>
          <p:nvPr/>
        </p:nvSpPr>
        <p:spPr>
          <a:xfrm>
            <a:off x="2268538" y="5805488"/>
            <a:ext cx="423862" cy="4222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61" name="Object 87">
            <a:extLst>
              <a:ext uri="{FF2B5EF4-FFF2-40B4-BE49-F238E27FC236}">
                <a16:creationId xmlns:a16="http://schemas.microsoft.com/office/drawing/2014/main" id="{FF968DFE-1BBF-201F-884A-92F190FEC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661025"/>
          <a:ext cx="22383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80" imgH="101424" progId="Equation.DSMT4">
                  <p:embed/>
                </p:oleObj>
              </mc:Choice>
              <mc:Fallback>
                <p:oleObj name="Equation" r:id="rId35" imgW="126780" imgH="10142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22383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4">
            <a:extLst>
              <a:ext uri="{FF2B5EF4-FFF2-40B4-BE49-F238E27FC236}">
                <a16:creationId xmlns:a16="http://schemas.microsoft.com/office/drawing/2014/main" id="{81FD4AEC-C790-84DD-C3FD-03D9C4438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5157788"/>
          <a:ext cx="9286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584" imgH="457002" progId="Equation.DSMT4">
                  <p:embed/>
                </p:oleObj>
              </mc:Choice>
              <mc:Fallback>
                <p:oleObj name="Equation" r:id="rId36" imgW="266584" imgH="45700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157788"/>
                        <a:ext cx="9286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Rectangle 164">
            <a:extLst>
              <a:ext uri="{FF2B5EF4-FFF2-40B4-BE49-F238E27FC236}">
                <a16:creationId xmlns:a16="http://schemas.microsoft.com/office/drawing/2014/main" id="{63C2C53B-0189-24A4-CEAB-6422C5EC50D6}"/>
              </a:ext>
            </a:extLst>
          </p:cNvPr>
          <p:cNvSpPr/>
          <p:nvPr/>
        </p:nvSpPr>
        <p:spPr>
          <a:xfrm>
            <a:off x="3502025" y="5310188"/>
            <a:ext cx="96838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05F912CF-41B9-4214-29FC-406B0C720F5A}"/>
              </a:ext>
            </a:extLst>
          </p:cNvPr>
          <p:cNvSpPr/>
          <p:nvPr/>
        </p:nvSpPr>
        <p:spPr>
          <a:xfrm>
            <a:off x="3506788" y="5805488"/>
            <a:ext cx="96837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5933775D-647F-650A-4B96-C057E0B9D74A}"/>
              </a:ext>
            </a:extLst>
          </p:cNvPr>
          <p:cNvSpPr/>
          <p:nvPr/>
        </p:nvSpPr>
        <p:spPr>
          <a:xfrm>
            <a:off x="3676650" y="5316538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1D97ADFB-6E32-83CF-8DAE-B091050713C4}"/>
              </a:ext>
            </a:extLst>
          </p:cNvPr>
          <p:cNvSpPr/>
          <p:nvPr/>
        </p:nvSpPr>
        <p:spPr>
          <a:xfrm>
            <a:off x="3681413" y="5813425"/>
            <a:ext cx="98425" cy="423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69" name="Object 89">
            <a:extLst>
              <a:ext uri="{FF2B5EF4-FFF2-40B4-BE49-F238E27FC236}">
                <a16:creationId xmlns:a16="http://schemas.microsoft.com/office/drawing/2014/main" id="{2E5209BE-3125-C56F-B6AB-EC9290BFB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661025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80" imgH="101424" progId="Equation.DSMT4">
                  <p:embed/>
                </p:oleObj>
              </mc:Choice>
              <mc:Fallback>
                <p:oleObj name="Equation" r:id="rId37" imgW="126780" imgH="10142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61025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90">
            <a:extLst>
              <a:ext uri="{FF2B5EF4-FFF2-40B4-BE49-F238E27FC236}">
                <a16:creationId xmlns:a16="http://schemas.microsoft.com/office/drawing/2014/main" id="{C526F3C8-0B87-0708-7A47-6888E4B99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038" y="5157788"/>
          <a:ext cx="6397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584" imgH="457002" progId="Equation.DSMT4">
                  <p:embed/>
                </p:oleObj>
              </mc:Choice>
              <mc:Fallback>
                <p:oleObj name="Equation" r:id="rId38" imgW="266584" imgH="45700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57788"/>
                        <a:ext cx="6397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 174">
            <a:extLst>
              <a:ext uri="{FF2B5EF4-FFF2-40B4-BE49-F238E27FC236}">
                <a16:creationId xmlns:a16="http://schemas.microsoft.com/office/drawing/2014/main" id="{FEC7FDFA-6F98-9DB4-A42E-9AFCD8177774}"/>
              </a:ext>
            </a:extLst>
          </p:cNvPr>
          <p:cNvSpPr/>
          <p:nvPr/>
        </p:nvSpPr>
        <p:spPr>
          <a:xfrm>
            <a:off x="4643438" y="5516563"/>
            <a:ext cx="100012" cy="100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342B475B-5A10-AA49-0F9B-5CCF1E9BA8B3}"/>
              </a:ext>
            </a:extLst>
          </p:cNvPr>
          <p:cNvSpPr/>
          <p:nvPr/>
        </p:nvSpPr>
        <p:spPr>
          <a:xfrm>
            <a:off x="4643438" y="5705475"/>
            <a:ext cx="100012" cy="1000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9C06158D-CF4A-43D1-E3DD-72AAF9E8C78B}"/>
              </a:ext>
            </a:extLst>
          </p:cNvPr>
          <p:cNvSpPr/>
          <p:nvPr/>
        </p:nvSpPr>
        <p:spPr>
          <a:xfrm>
            <a:off x="4643438" y="5880100"/>
            <a:ext cx="100012" cy="1000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78" name="Object 91">
            <a:extLst>
              <a:ext uri="{FF2B5EF4-FFF2-40B4-BE49-F238E27FC236}">
                <a16:creationId xmlns:a16="http://schemas.microsoft.com/office/drawing/2014/main" id="{F4715AF0-26BA-4DEF-9609-4A674273D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661025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80" imgH="101424" progId="Equation.DSMT4">
                  <p:embed/>
                </p:oleObj>
              </mc:Choice>
              <mc:Fallback>
                <p:oleObj name="Equation" r:id="rId39" imgW="126780" imgH="10142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61025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92">
            <a:extLst>
              <a:ext uri="{FF2B5EF4-FFF2-40B4-BE49-F238E27FC236}">
                <a16:creationId xmlns:a16="http://schemas.microsoft.com/office/drawing/2014/main" id="{BDDFA9C5-1184-E947-C91F-3B70738F1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5157788"/>
          <a:ext cx="8556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584" imgH="457002" progId="Equation.DSMT4">
                  <p:embed/>
                </p:oleObj>
              </mc:Choice>
              <mc:Fallback>
                <p:oleObj name="Equation" r:id="rId40" imgW="266584" imgH="45700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157788"/>
                        <a:ext cx="8556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182">
            <a:extLst>
              <a:ext uri="{FF2B5EF4-FFF2-40B4-BE49-F238E27FC236}">
                <a16:creationId xmlns:a16="http://schemas.microsoft.com/office/drawing/2014/main" id="{0137EF2B-8100-89F7-05A1-839061253484}"/>
              </a:ext>
            </a:extLst>
          </p:cNvPr>
          <p:cNvSpPr/>
          <p:nvPr/>
        </p:nvSpPr>
        <p:spPr>
          <a:xfrm>
            <a:off x="5508625" y="5516563"/>
            <a:ext cx="42227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84" name="Object 93">
            <a:extLst>
              <a:ext uri="{FF2B5EF4-FFF2-40B4-BE49-F238E27FC236}">
                <a16:creationId xmlns:a16="http://schemas.microsoft.com/office/drawing/2014/main" id="{FAA45126-0DDA-798D-187E-5300B5D24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661025"/>
          <a:ext cx="22383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80" imgH="101424" progId="Equation.DSMT4">
                  <p:embed/>
                </p:oleObj>
              </mc:Choice>
              <mc:Fallback>
                <p:oleObj name="Equation" r:id="rId41" imgW="126780" imgH="101424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61025"/>
                        <a:ext cx="22383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94">
            <a:extLst>
              <a:ext uri="{FF2B5EF4-FFF2-40B4-BE49-F238E27FC236}">
                <a16:creationId xmlns:a16="http://schemas.microsoft.com/office/drawing/2014/main" id="{975EEB79-8E4D-D71B-CA93-EBA72FC38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0163" y="5157788"/>
          <a:ext cx="8556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584" imgH="457002" progId="Equation.DSMT4">
                  <p:embed/>
                </p:oleObj>
              </mc:Choice>
              <mc:Fallback>
                <p:oleObj name="Equation" r:id="rId42" imgW="266584" imgH="457002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5157788"/>
                        <a:ext cx="8556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Rectangle 186">
            <a:extLst>
              <a:ext uri="{FF2B5EF4-FFF2-40B4-BE49-F238E27FC236}">
                <a16:creationId xmlns:a16="http://schemas.microsoft.com/office/drawing/2014/main" id="{A3D803AA-22E9-49AF-9F91-0FABECAAA81F}"/>
              </a:ext>
            </a:extLst>
          </p:cNvPr>
          <p:cNvSpPr/>
          <p:nvPr/>
        </p:nvSpPr>
        <p:spPr>
          <a:xfrm rot="16200000">
            <a:off x="6758781" y="5379245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71D98BDB-0CFE-A8EA-7F9B-F1866AF1E5E0}"/>
              </a:ext>
            </a:extLst>
          </p:cNvPr>
          <p:cNvSpPr/>
          <p:nvPr/>
        </p:nvSpPr>
        <p:spPr>
          <a:xfrm rot="16200000">
            <a:off x="6758781" y="5568157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326DD62B-6075-94AA-587C-AE29AE149EC7}"/>
              </a:ext>
            </a:extLst>
          </p:cNvPr>
          <p:cNvSpPr/>
          <p:nvPr/>
        </p:nvSpPr>
        <p:spPr>
          <a:xfrm rot="16200000">
            <a:off x="6758781" y="5760245"/>
            <a:ext cx="98425" cy="4238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90" name="Object 95">
            <a:extLst>
              <a:ext uri="{FF2B5EF4-FFF2-40B4-BE49-F238E27FC236}">
                <a16:creationId xmlns:a16="http://schemas.microsoft.com/office/drawing/2014/main" id="{F0A43661-9B91-6D0A-BC65-B00A3FF5F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5661025"/>
          <a:ext cx="2238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80" imgH="101424" progId="Equation.DSMT4">
                  <p:embed/>
                </p:oleObj>
              </mc:Choice>
              <mc:Fallback>
                <p:oleObj name="Equation" r:id="rId43" imgW="126780" imgH="101424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661025"/>
                        <a:ext cx="2238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96">
            <a:extLst>
              <a:ext uri="{FF2B5EF4-FFF2-40B4-BE49-F238E27FC236}">
                <a16:creationId xmlns:a16="http://schemas.microsoft.com/office/drawing/2014/main" id="{0603F489-D5C8-80F1-8FA9-6632A3A61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25" y="5157788"/>
          <a:ext cx="10715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66584" imgH="457002" progId="Equation.DSMT4">
                  <p:embed/>
                </p:oleObj>
              </mc:Choice>
              <mc:Fallback>
                <p:oleObj name="Equation" r:id="rId44" imgW="266584" imgH="457002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5157788"/>
                        <a:ext cx="10715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Rectangle 194">
            <a:extLst>
              <a:ext uri="{FF2B5EF4-FFF2-40B4-BE49-F238E27FC236}">
                <a16:creationId xmlns:a16="http://schemas.microsoft.com/office/drawing/2014/main" id="{B2DC30EC-7C6B-F591-7382-DDC5B6D093BA}"/>
              </a:ext>
            </a:extLst>
          </p:cNvPr>
          <p:cNvSpPr/>
          <p:nvPr/>
        </p:nvSpPr>
        <p:spPr>
          <a:xfrm>
            <a:off x="7812088" y="5445125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D1FCB9A1-DC20-1851-7820-D1BABCFF05CC}"/>
              </a:ext>
            </a:extLst>
          </p:cNvPr>
          <p:cNvSpPr/>
          <p:nvPr/>
        </p:nvSpPr>
        <p:spPr>
          <a:xfrm>
            <a:off x="7812088" y="5634038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D1F9AFF1-4999-2BA4-F148-40170BA261D2}"/>
              </a:ext>
            </a:extLst>
          </p:cNvPr>
          <p:cNvSpPr/>
          <p:nvPr/>
        </p:nvSpPr>
        <p:spPr>
          <a:xfrm>
            <a:off x="7812088" y="5808663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8" name="Rectangle 197">
            <a:extLst>
              <a:ext uri="{FF2B5EF4-FFF2-40B4-BE49-F238E27FC236}">
                <a16:creationId xmlns:a16="http://schemas.microsoft.com/office/drawing/2014/main" id="{24D3D136-E177-51B2-D2C6-7382F61A7526}"/>
              </a:ext>
            </a:extLst>
          </p:cNvPr>
          <p:cNvSpPr/>
          <p:nvPr/>
        </p:nvSpPr>
        <p:spPr>
          <a:xfrm>
            <a:off x="7812088" y="6000750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51B99DC1-2D0A-4103-C867-9243F13E1EEB}"/>
              </a:ext>
            </a:extLst>
          </p:cNvPr>
          <p:cNvSpPr/>
          <p:nvPr/>
        </p:nvSpPr>
        <p:spPr>
          <a:xfrm>
            <a:off x="8027988" y="5445125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6E89E7D7-2D2B-11C7-B9B7-43E55578BB36}"/>
              </a:ext>
            </a:extLst>
          </p:cNvPr>
          <p:cNvSpPr/>
          <p:nvPr/>
        </p:nvSpPr>
        <p:spPr>
          <a:xfrm>
            <a:off x="8027988" y="5634038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6F36BCF4-07F1-06DB-374E-048413D43BC9}"/>
              </a:ext>
            </a:extLst>
          </p:cNvPr>
          <p:cNvSpPr/>
          <p:nvPr/>
        </p:nvSpPr>
        <p:spPr>
          <a:xfrm>
            <a:off x="8027988" y="5808663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2" name="Rectangle 201">
            <a:extLst>
              <a:ext uri="{FF2B5EF4-FFF2-40B4-BE49-F238E27FC236}">
                <a16:creationId xmlns:a16="http://schemas.microsoft.com/office/drawing/2014/main" id="{3F23A19E-6841-6BD4-1412-E8E509EC9EEA}"/>
              </a:ext>
            </a:extLst>
          </p:cNvPr>
          <p:cNvSpPr/>
          <p:nvPr/>
        </p:nvSpPr>
        <p:spPr>
          <a:xfrm>
            <a:off x="8027988" y="6000750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3" name="Rectangle 202">
            <a:extLst>
              <a:ext uri="{FF2B5EF4-FFF2-40B4-BE49-F238E27FC236}">
                <a16:creationId xmlns:a16="http://schemas.microsoft.com/office/drawing/2014/main" id="{51E36C35-6AED-332A-DD20-68A0EDAE1FE8}"/>
              </a:ext>
            </a:extLst>
          </p:cNvPr>
          <p:cNvSpPr/>
          <p:nvPr/>
        </p:nvSpPr>
        <p:spPr>
          <a:xfrm>
            <a:off x="8243888" y="5445125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0D2F96E0-3197-FFE8-9B58-4E95AF036402}"/>
              </a:ext>
            </a:extLst>
          </p:cNvPr>
          <p:cNvSpPr/>
          <p:nvPr/>
        </p:nvSpPr>
        <p:spPr>
          <a:xfrm>
            <a:off x="8243888" y="5634038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A77780DC-C64E-7C7D-A216-7F39E40E09FB}"/>
              </a:ext>
            </a:extLst>
          </p:cNvPr>
          <p:cNvSpPr/>
          <p:nvPr/>
        </p:nvSpPr>
        <p:spPr>
          <a:xfrm>
            <a:off x="8243888" y="5808663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01DB0603-2C5B-9C50-45E6-945E64CB4639}"/>
              </a:ext>
            </a:extLst>
          </p:cNvPr>
          <p:cNvSpPr/>
          <p:nvPr/>
        </p:nvSpPr>
        <p:spPr>
          <a:xfrm>
            <a:off x="8243888" y="6000750"/>
            <a:ext cx="100012" cy="984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07" name="Object 97">
            <a:extLst>
              <a:ext uri="{FF2B5EF4-FFF2-40B4-BE49-F238E27FC236}">
                <a16:creationId xmlns:a16="http://schemas.microsoft.com/office/drawing/2014/main" id="{B2812F06-B7BE-3D11-00D9-92169C5CD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5589588"/>
          <a:ext cx="2460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589588"/>
                        <a:ext cx="2460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207">
            <a:extLst>
              <a:ext uri="{FF2B5EF4-FFF2-40B4-BE49-F238E27FC236}">
                <a16:creationId xmlns:a16="http://schemas.microsoft.com/office/drawing/2014/main" id="{5C37E1AC-AE79-08F3-AC6F-48D2D11305D4}"/>
              </a:ext>
            </a:extLst>
          </p:cNvPr>
          <p:cNvSpPr/>
          <p:nvPr/>
        </p:nvSpPr>
        <p:spPr>
          <a:xfrm>
            <a:off x="2271713" y="5300663"/>
            <a:ext cx="423862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353A6FFE-B90E-0DAC-3A0C-3E33B6C957DC}"/>
              </a:ext>
            </a:extLst>
          </p:cNvPr>
          <p:cNvSpPr/>
          <p:nvPr/>
        </p:nvSpPr>
        <p:spPr>
          <a:xfrm>
            <a:off x="2274888" y="5797550"/>
            <a:ext cx="425450" cy="4222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10" name="Object 98">
            <a:extLst>
              <a:ext uri="{FF2B5EF4-FFF2-40B4-BE49-F238E27FC236}">
                <a16:creationId xmlns:a16="http://schemas.microsoft.com/office/drawing/2014/main" id="{3C5C2889-049A-47D0-319E-0209072BB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5589588"/>
          <a:ext cx="246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589588"/>
                        <a:ext cx="2460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Rectangle 210">
            <a:extLst>
              <a:ext uri="{FF2B5EF4-FFF2-40B4-BE49-F238E27FC236}">
                <a16:creationId xmlns:a16="http://schemas.microsoft.com/office/drawing/2014/main" id="{46EDDF7D-5D3A-E9EC-080E-C247745FEEE8}"/>
              </a:ext>
            </a:extLst>
          </p:cNvPr>
          <p:cNvSpPr/>
          <p:nvPr/>
        </p:nvSpPr>
        <p:spPr>
          <a:xfrm>
            <a:off x="3502025" y="5300663"/>
            <a:ext cx="96838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2" name="Rectangle 211">
            <a:extLst>
              <a:ext uri="{FF2B5EF4-FFF2-40B4-BE49-F238E27FC236}">
                <a16:creationId xmlns:a16="http://schemas.microsoft.com/office/drawing/2014/main" id="{1B5BC55D-0641-3718-B8C7-1744B8D8F572}"/>
              </a:ext>
            </a:extLst>
          </p:cNvPr>
          <p:cNvSpPr/>
          <p:nvPr/>
        </p:nvSpPr>
        <p:spPr>
          <a:xfrm>
            <a:off x="3506788" y="5797550"/>
            <a:ext cx="96837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3" name="Rectangle 212">
            <a:extLst>
              <a:ext uri="{FF2B5EF4-FFF2-40B4-BE49-F238E27FC236}">
                <a16:creationId xmlns:a16="http://schemas.microsoft.com/office/drawing/2014/main" id="{C9033552-4842-FF5B-57D7-C81CA33BDAB8}"/>
              </a:ext>
            </a:extLst>
          </p:cNvPr>
          <p:cNvSpPr/>
          <p:nvPr/>
        </p:nvSpPr>
        <p:spPr>
          <a:xfrm>
            <a:off x="3676650" y="5308600"/>
            <a:ext cx="98425" cy="4238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4" name="Rectangle 213">
            <a:extLst>
              <a:ext uri="{FF2B5EF4-FFF2-40B4-BE49-F238E27FC236}">
                <a16:creationId xmlns:a16="http://schemas.microsoft.com/office/drawing/2014/main" id="{D61C92F6-BBEA-7674-AF20-FD517718840D}"/>
              </a:ext>
            </a:extLst>
          </p:cNvPr>
          <p:cNvSpPr/>
          <p:nvPr/>
        </p:nvSpPr>
        <p:spPr>
          <a:xfrm>
            <a:off x="3681413" y="5803900"/>
            <a:ext cx="98425" cy="4254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15" name="Object 99">
            <a:extLst>
              <a:ext uri="{FF2B5EF4-FFF2-40B4-BE49-F238E27FC236}">
                <a16:creationId xmlns:a16="http://schemas.microsoft.com/office/drawing/2014/main" id="{92BCBCEE-DA4F-03F5-ADC4-2378132AF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5589588"/>
          <a:ext cx="2460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589588"/>
                        <a:ext cx="2460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Rectangle 216">
            <a:extLst>
              <a:ext uri="{FF2B5EF4-FFF2-40B4-BE49-F238E27FC236}">
                <a16:creationId xmlns:a16="http://schemas.microsoft.com/office/drawing/2014/main" id="{F0CEFC35-3982-BFBF-44D8-8ED69B40092C}"/>
              </a:ext>
            </a:extLst>
          </p:cNvPr>
          <p:cNvSpPr/>
          <p:nvPr/>
        </p:nvSpPr>
        <p:spPr>
          <a:xfrm>
            <a:off x="4643438" y="5516563"/>
            <a:ext cx="100012" cy="1000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8" name="Rectangle 217">
            <a:extLst>
              <a:ext uri="{FF2B5EF4-FFF2-40B4-BE49-F238E27FC236}">
                <a16:creationId xmlns:a16="http://schemas.microsoft.com/office/drawing/2014/main" id="{A5CEAB8C-F28D-F5FF-DE5B-7ECEA4263CBE}"/>
              </a:ext>
            </a:extLst>
          </p:cNvPr>
          <p:cNvSpPr/>
          <p:nvPr/>
        </p:nvSpPr>
        <p:spPr>
          <a:xfrm>
            <a:off x="4643438" y="5705475"/>
            <a:ext cx="100012" cy="1000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9" name="Rectangle 218">
            <a:extLst>
              <a:ext uri="{FF2B5EF4-FFF2-40B4-BE49-F238E27FC236}">
                <a16:creationId xmlns:a16="http://schemas.microsoft.com/office/drawing/2014/main" id="{D50ED7C7-A740-DB0D-4BDE-58995C8D1A76}"/>
              </a:ext>
            </a:extLst>
          </p:cNvPr>
          <p:cNvSpPr/>
          <p:nvPr/>
        </p:nvSpPr>
        <p:spPr>
          <a:xfrm>
            <a:off x="4643438" y="5880100"/>
            <a:ext cx="100012" cy="1000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20" name="Object 101">
            <a:extLst>
              <a:ext uri="{FF2B5EF4-FFF2-40B4-BE49-F238E27FC236}">
                <a16:creationId xmlns:a16="http://schemas.microsoft.com/office/drawing/2014/main" id="{6D6D4C24-2CFA-927A-59CC-3BCB89518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8" y="5589588"/>
          <a:ext cx="2460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39700" imgH="139700" progId="Equation.DSMT4">
                  <p:embed/>
                </p:oleObj>
              </mc:Choice>
              <mc:Fallback>
                <p:oleObj name="Equation" r:id="rId51" imgW="139700" imgH="1397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589588"/>
                        <a:ext cx="2460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Rectangle 220">
            <a:extLst>
              <a:ext uri="{FF2B5EF4-FFF2-40B4-BE49-F238E27FC236}">
                <a16:creationId xmlns:a16="http://schemas.microsoft.com/office/drawing/2014/main" id="{4DB1AEC5-E16A-3D2F-7065-86AEBF662425}"/>
              </a:ext>
            </a:extLst>
          </p:cNvPr>
          <p:cNvSpPr/>
          <p:nvPr/>
        </p:nvSpPr>
        <p:spPr>
          <a:xfrm>
            <a:off x="5516563" y="5516563"/>
            <a:ext cx="423862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22" name="Object 102">
            <a:extLst>
              <a:ext uri="{FF2B5EF4-FFF2-40B4-BE49-F238E27FC236}">
                <a16:creationId xmlns:a16="http://schemas.microsoft.com/office/drawing/2014/main" id="{D7A89966-91DE-3D06-CD23-1414B36BD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5589588"/>
          <a:ext cx="246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5589588"/>
                        <a:ext cx="2460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Rectangle 222">
            <a:extLst>
              <a:ext uri="{FF2B5EF4-FFF2-40B4-BE49-F238E27FC236}">
                <a16:creationId xmlns:a16="http://schemas.microsoft.com/office/drawing/2014/main" id="{BBEB832B-9807-337C-58D8-F980897FFCD2}"/>
              </a:ext>
            </a:extLst>
          </p:cNvPr>
          <p:cNvSpPr/>
          <p:nvPr/>
        </p:nvSpPr>
        <p:spPr>
          <a:xfrm rot="16200000">
            <a:off x="6758781" y="5379245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4" name="Rectangle 223">
            <a:extLst>
              <a:ext uri="{FF2B5EF4-FFF2-40B4-BE49-F238E27FC236}">
                <a16:creationId xmlns:a16="http://schemas.microsoft.com/office/drawing/2014/main" id="{5EBA0FEE-DD9A-3CD9-8382-22B4154D8A34}"/>
              </a:ext>
            </a:extLst>
          </p:cNvPr>
          <p:cNvSpPr/>
          <p:nvPr/>
        </p:nvSpPr>
        <p:spPr>
          <a:xfrm rot="16200000">
            <a:off x="6758781" y="5568157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5" name="Rectangle 224">
            <a:extLst>
              <a:ext uri="{FF2B5EF4-FFF2-40B4-BE49-F238E27FC236}">
                <a16:creationId xmlns:a16="http://schemas.microsoft.com/office/drawing/2014/main" id="{9E780C2D-42A8-86F3-2B85-5B00B9647761}"/>
              </a:ext>
            </a:extLst>
          </p:cNvPr>
          <p:cNvSpPr/>
          <p:nvPr/>
        </p:nvSpPr>
        <p:spPr>
          <a:xfrm rot="16200000">
            <a:off x="6758781" y="5760245"/>
            <a:ext cx="98425" cy="423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26" name="Object 103">
            <a:extLst>
              <a:ext uri="{FF2B5EF4-FFF2-40B4-BE49-F238E27FC236}">
                <a16:creationId xmlns:a16="http://schemas.microsoft.com/office/drawing/2014/main" id="{8EAA5E72-7D40-CEAF-1373-21F437198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5589588"/>
          <a:ext cx="2476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39700" imgH="139700" progId="Equation.DSMT4">
                  <p:embed/>
                </p:oleObj>
              </mc:Choice>
              <mc:Fallback>
                <p:oleObj name="Equation" r:id="rId55" imgW="139700" imgH="1397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5589588"/>
                        <a:ext cx="2476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Rectangle 226">
            <a:extLst>
              <a:ext uri="{FF2B5EF4-FFF2-40B4-BE49-F238E27FC236}">
                <a16:creationId xmlns:a16="http://schemas.microsoft.com/office/drawing/2014/main" id="{4D6E8D57-EABF-858C-6067-AA9F55240980}"/>
              </a:ext>
            </a:extLst>
          </p:cNvPr>
          <p:cNvSpPr/>
          <p:nvPr/>
        </p:nvSpPr>
        <p:spPr>
          <a:xfrm>
            <a:off x="7812088" y="5445125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9ED64B0F-A4CE-5CD8-8317-6A12B19AC7D9}"/>
              </a:ext>
            </a:extLst>
          </p:cNvPr>
          <p:cNvSpPr/>
          <p:nvPr/>
        </p:nvSpPr>
        <p:spPr>
          <a:xfrm>
            <a:off x="7812088" y="5634038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A608A598-07D0-6D9E-C2BF-5EC5F38000BC}"/>
              </a:ext>
            </a:extLst>
          </p:cNvPr>
          <p:cNvSpPr/>
          <p:nvPr/>
        </p:nvSpPr>
        <p:spPr>
          <a:xfrm>
            <a:off x="7812088" y="5808663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0" name="Rectangle 229">
            <a:extLst>
              <a:ext uri="{FF2B5EF4-FFF2-40B4-BE49-F238E27FC236}">
                <a16:creationId xmlns:a16="http://schemas.microsoft.com/office/drawing/2014/main" id="{63C1652B-861D-BF97-B085-C3060A6191C4}"/>
              </a:ext>
            </a:extLst>
          </p:cNvPr>
          <p:cNvSpPr/>
          <p:nvPr/>
        </p:nvSpPr>
        <p:spPr>
          <a:xfrm>
            <a:off x="7812088" y="6000750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1" name="Rectangle 230">
            <a:extLst>
              <a:ext uri="{FF2B5EF4-FFF2-40B4-BE49-F238E27FC236}">
                <a16:creationId xmlns:a16="http://schemas.microsoft.com/office/drawing/2014/main" id="{035CF104-3501-9352-1717-FE8220405985}"/>
              </a:ext>
            </a:extLst>
          </p:cNvPr>
          <p:cNvSpPr/>
          <p:nvPr/>
        </p:nvSpPr>
        <p:spPr>
          <a:xfrm>
            <a:off x="8027988" y="5445125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2" name="Rectangle 231">
            <a:extLst>
              <a:ext uri="{FF2B5EF4-FFF2-40B4-BE49-F238E27FC236}">
                <a16:creationId xmlns:a16="http://schemas.microsoft.com/office/drawing/2014/main" id="{E26665A2-4DE1-77E8-B819-D9877E58BCB2}"/>
              </a:ext>
            </a:extLst>
          </p:cNvPr>
          <p:cNvSpPr/>
          <p:nvPr/>
        </p:nvSpPr>
        <p:spPr>
          <a:xfrm>
            <a:off x="8027988" y="5634038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3" name="Rectangle 232">
            <a:extLst>
              <a:ext uri="{FF2B5EF4-FFF2-40B4-BE49-F238E27FC236}">
                <a16:creationId xmlns:a16="http://schemas.microsoft.com/office/drawing/2014/main" id="{07ABB1B7-3FB2-5A26-1871-D485E55D9B30}"/>
              </a:ext>
            </a:extLst>
          </p:cNvPr>
          <p:cNvSpPr/>
          <p:nvPr/>
        </p:nvSpPr>
        <p:spPr>
          <a:xfrm>
            <a:off x="8027988" y="5808663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4" name="Rectangle 233">
            <a:extLst>
              <a:ext uri="{FF2B5EF4-FFF2-40B4-BE49-F238E27FC236}">
                <a16:creationId xmlns:a16="http://schemas.microsoft.com/office/drawing/2014/main" id="{3934B2A0-0E28-189E-DBC2-0EDF13B11D40}"/>
              </a:ext>
            </a:extLst>
          </p:cNvPr>
          <p:cNvSpPr/>
          <p:nvPr/>
        </p:nvSpPr>
        <p:spPr>
          <a:xfrm>
            <a:off x="8027988" y="6000750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5" name="Rectangle 234">
            <a:extLst>
              <a:ext uri="{FF2B5EF4-FFF2-40B4-BE49-F238E27FC236}">
                <a16:creationId xmlns:a16="http://schemas.microsoft.com/office/drawing/2014/main" id="{A7C10FA4-7709-06CD-9026-5C27FF5E3175}"/>
              </a:ext>
            </a:extLst>
          </p:cNvPr>
          <p:cNvSpPr/>
          <p:nvPr/>
        </p:nvSpPr>
        <p:spPr>
          <a:xfrm>
            <a:off x="8243888" y="5445125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6" name="Rectangle 235">
            <a:extLst>
              <a:ext uri="{FF2B5EF4-FFF2-40B4-BE49-F238E27FC236}">
                <a16:creationId xmlns:a16="http://schemas.microsoft.com/office/drawing/2014/main" id="{08A143E7-1C2E-F1D5-2503-24867E08FE2C}"/>
              </a:ext>
            </a:extLst>
          </p:cNvPr>
          <p:cNvSpPr/>
          <p:nvPr/>
        </p:nvSpPr>
        <p:spPr>
          <a:xfrm>
            <a:off x="8243888" y="5634038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7" name="Rectangle 236">
            <a:extLst>
              <a:ext uri="{FF2B5EF4-FFF2-40B4-BE49-F238E27FC236}">
                <a16:creationId xmlns:a16="http://schemas.microsoft.com/office/drawing/2014/main" id="{DB895351-2AD6-B06F-EF1F-63EADEE136E0}"/>
              </a:ext>
            </a:extLst>
          </p:cNvPr>
          <p:cNvSpPr/>
          <p:nvPr/>
        </p:nvSpPr>
        <p:spPr>
          <a:xfrm>
            <a:off x="8243888" y="5808663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8" name="Rectangle 237">
            <a:extLst>
              <a:ext uri="{FF2B5EF4-FFF2-40B4-BE49-F238E27FC236}">
                <a16:creationId xmlns:a16="http://schemas.microsoft.com/office/drawing/2014/main" id="{FDBD950F-AE4D-AAE2-0961-233975F4A16E}"/>
              </a:ext>
            </a:extLst>
          </p:cNvPr>
          <p:cNvSpPr/>
          <p:nvPr/>
        </p:nvSpPr>
        <p:spPr>
          <a:xfrm>
            <a:off x="8243888" y="6000750"/>
            <a:ext cx="100012" cy="984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39" name="Object 104">
            <a:extLst>
              <a:ext uri="{FF2B5EF4-FFF2-40B4-BE49-F238E27FC236}">
                <a16:creationId xmlns:a16="http://schemas.microsoft.com/office/drawing/2014/main" id="{1F55DAC2-5D07-215A-C1A7-58D5F7211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5600700"/>
          <a:ext cx="2984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9518" imgH="126835" progId="Equation.DSMT4">
                  <p:embed/>
                </p:oleObj>
              </mc:Choice>
              <mc:Fallback>
                <p:oleObj name="Equation" r:id="rId57" imgW="139518" imgH="126835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600700"/>
                        <a:ext cx="2984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105">
            <a:extLst>
              <a:ext uri="{FF2B5EF4-FFF2-40B4-BE49-F238E27FC236}">
                <a16:creationId xmlns:a16="http://schemas.microsoft.com/office/drawing/2014/main" id="{96AE5F7E-6321-965E-1F6D-BF9D24431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5457825"/>
          <a:ext cx="1438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672808" imgH="203112" progId="Equation.DSMT4">
                  <p:embed/>
                </p:oleObj>
              </mc:Choice>
              <mc:Fallback>
                <p:oleObj name="Equation" r:id="rId58" imgW="672808" imgH="203112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457825"/>
                        <a:ext cx="1438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58" name="TextBox 215">
            <a:extLst>
              <a:ext uri="{FF2B5EF4-FFF2-40B4-BE49-F238E27FC236}">
                <a16:creationId xmlns:a16="http://schemas.microsoft.com/office/drawing/2014/main" id="{05B2D085-454B-9DF5-127A-149B2C136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04488E-6 L -0.41823 0.00717 " pathEditMode="relative" rAng="0" ptsTypes="AA">
                                      <p:cBhvr>
                                        <p:cTn id="23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20" y="347"/>
                                    </p:animMotion>
                                  </p:childTnLst>
                                </p:cTn>
                              </p:par>
                              <p:par>
                                <p:cTn id="2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22299E-6 L -0.41823 0.0037 " pathEditMode="relative" rAng="0" ptsTypes="AA">
                                      <p:cBhvr>
                                        <p:cTn id="238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20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95721E-6 L -0.36302 -0.00024 " pathEditMode="relative" rAng="0" ptsTypes="AA">
                                      <p:cBhvr>
                                        <p:cTn id="242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60" y="-23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77909E-6 L -0.36302 -0.00371 " pathEditMode="relative" rAng="0" ptsTypes="AA">
                                      <p:cBhvr>
                                        <p:cTn id="244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60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-0.43854 -0.00417 " pathEditMode="relative" rAng="0" ptsTypes="AA">
                                      <p:cBhvr>
                                        <p:cTn id="248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27" y="-208"/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-0.43854 -0.00764 " pathEditMode="relative" rAng="0" ptsTypes="AA">
                                      <p:cBhvr>
                                        <p:cTn id="250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27" y="-394"/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33333E-6 L -0.43854 -0.00324 " pathEditMode="relative" rAng="0" ptsTypes="AA">
                                      <p:cBhvr>
                                        <p:cTn id="25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27" y="-162"/>
                                    </p:animMotion>
                                  </p:childTnLst>
                                </p:cTn>
                              </p:par>
                              <p:par>
                                <p:cTn id="2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96646E-6 L -0.43854 -0.00718 " pathEditMode="relative" rAng="0" ptsTypes="AA">
                                      <p:cBhvr>
                                        <p:cTn id="254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27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 nodeType="clickPar">
                      <p:stCondLst>
                        <p:cond delay="indefinite"/>
                      </p:stCondLst>
                      <p:childTnLst>
                        <p:par>
                          <p:cTn id="4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8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 nodeType="clickPar">
                      <p:stCondLst>
                        <p:cond delay="indefinite"/>
                      </p:stCondLst>
                      <p:childTnLst>
                        <p:par>
                          <p:cTn id="4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 nodeType="clickPar">
                      <p:stCondLst>
                        <p:cond delay="indefinite"/>
                      </p:stCondLst>
                      <p:childTnLst>
                        <p:par>
                          <p:cTn id="5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5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 nodeType="clickPar">
                      <p:stCondLst>
                        <p:cond delay="indefinite"/>
                      </p:stCondLst>
                      <p:childTnLst>
                        <p:par>
                          <p:cTn id="5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5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9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2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5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1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4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7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0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3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6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9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2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 nodeType="clickPar">
                      <p:stCondLst>
                        <p:cond delay="indefinite"/>
                      </p:stCondLst>
                      <p:childTnLst>
                        <p:par>
                          <p:cTn id="6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3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5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9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 nodeType="clickPar">
                      <p:stCondLst>
                        <p:cond delay="indefinite"/>
                      </p:stCondLst>
                      <p:childTnLst>
                        <p:par>
                          <p:cTn id="6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9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2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 nodeType="clickPar">
                      <p:stCondLst>
                        <p:cond delay="indefinite"/>
                      </p:stCondLst>
                      <p:childTnLst>
                        <p:par>
                          <p:cTn id="6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7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1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3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5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 nodeType="clickPar">
                      <p:stCondLst>
                        <p:cond delay="indefinite"/>
                      </p:stCondLst>
                      <p:childTnLst>
                        <p:par>
                          <p:cTn id="6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1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4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7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3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6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 nodeType="clickPar">
                      <p:stCondLst>
                        <p:cond delay="indefinite"/>
                      </p:stCondLst>
                      <p:childTnLst>
                        <p:par>
                          <p:cTn id="7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1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3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5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9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1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3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5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7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9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1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3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 nodeType="clickPar">
                      <p:stCondLst>
                        <p:cond delay="indefinite"/>
                      </p:stCondLst>
                      <p:childTnLst>
                        <p:par>
                          <p:cTn id="7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2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5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8" dur="2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1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4" dur="2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2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0" dur="2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3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6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9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2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5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8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1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4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7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0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 nodeType="clickPar">
                      <p:stCondLst>
                        <p:cond delay="indefinite"/>
                      </p:stCondLst>
                      <p:childTnLst>
                        <p:par>
                          <p:cTn id="8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5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8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1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4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7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0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32716E-6 L -0.8085 0.04951 " pathEditMode="relative" rAng="0" ptsTypes="AA">
                                      <p:cBhvr>
                                        <p:cTn id="823" dur="2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34" y="2476"/>
                                    </p:animMotion>
                                  </p:childTnLst>
                                </p:cTn>
                              </p:par>
                              <p:par>
                                <p:cTn id="8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22119E-7 L -0.80781 0.04304 " pathEditMode="relative" rAng="0" ptsTypes="AA">
                                      <p:cBhvr>
                                        <p:cTn id="825" dur="2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99" y="2152"/>
                                    </p:animMotion>
                                  </p:childTnLst>
                                </p:cTn>
                              </p:par>
                              <p:par>
                                <p:cTn id="8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40213E-6 L -0.8085 0.03957 " pathEditMode="relative" rAng="0" ptsTypes="AA">
                                      <p:cBhvr>
                                        <p:cTn id="827" dur="2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34" y="1967"/>
                                    </p:animMotion>
                                  </p:childTnLst>
                                </p:cTn>
                              </p:par>
                              <p:par>
                                <p:cTn id="8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1652E-6 L -0.31354 0.06872 " pathEditMode="relative" rAng="0" ptsTypes="AA">
                                      <p:cBhvr>
                                        <p:cTn id="829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77" y="3424"/>
                                    </p:animMotion>
                                  </p:childTnLst>
                                </p:cTn>
                              </p:par>
                              <p:par>
                                <p:cTn id="83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79084E-6 L -0.20469 0.0007 " pathEditMode="relative" rAng="0" ptsTypes="AA">
                                      <p:cBhvr>
                                        <p:cTn id="831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3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2" fill="hold" nodeType="clickPar">
                      <p:stCondLst>
                        <p:cond delay="indefinite"/>
                      </p:stCondLst>
                      <p:childTnLst>
                        <p:par>
                          <p:cTn id="8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9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4" grpId="2" animBg="1"/>
      <p:bldP spid="75" grpId="0" animBg="1"/>
      <p:bldP spid="76" grpId="0" animBg="1"/>
      <p:bldP spid="77" grpId="0" animBg="1"/>
      <p:bldP spid="78" grpId="0" animBg="1"/>
      <p:bldP spid="94" grpId="0" animBg="1"/>
      <p:bldP spid="95" grpId="0" animBg="1"/>
      <p:bldP spid="96" grpId="0" animBg="1"/>
      <p:bldP spid="96" grpId="1" animBg="1"/>
      <p:bldP spid="96" grpId="2" animBg="1"/>
      <p:bldP spid="97" grpId="0" animBg="1"/>
      <p:bldP spid="98" grpId="0" animBg="1"/>
      <p:bldP spid="99" grpId="0" animBg="1"/>
      <p:bldP spid="100" grpId="0" animBg="1"/>
      <p:bldP spid="103" grpId="0" animBg="1"/>
      <p:bldP spid="103" grpId="1" animBg="1"/>
      <p:bldP spid="104" grpId="0" animBg="1"/>
      <p:bldP spid="104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6" grpId="0"/>
      <p:bldP spid="126" grpId="1"/>
      <p:bldP spid="127" grpId="0"/>
      <p:bldP spid="127" grpId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/>
      <p:bldP spid="144" grpId="0" animBg="1"/>
      <p:bldP spid="144" grpId="1" animBg="1"/>
      <p:bldP spid="144" grpId="2" animBg="1"/>
      <p:bldP spid="145" grpId="0" animBg="1"/>
      <p:bldP spid="145" grpId="1" animBg="1"/>
      <p:bldP spid="145" grpId="2" animBg="1"/>
      <p:bldP spid="146" grpId="0" animBg="1"/>
      <p:bldP spid="146" grpId="1" animBg="1"/>
      <p:bldP spid="146" grpId="2" animBg="1"/>
      <p:bldP spid="147" grpId="0" animBg="1"/>
      <p:bldP spid="147" grpId="1" animBg="1"/>
      <p:bldP spid="147" grpId="2" animBg="1"/>
      <p:bldP spid="148" grpId="0" animBg="1"/>
      <p:bldP spid="148" grpId="1" animBg="1"/>
      <p:bldP spid="148" grpId="2" animBg="1"/>
      <p:bldP spid="149" grpId="0" animBg="1"/>
      <p:bldP spid="149" grpId="1" animBg="1"/>
      <p:bldP spid="149" grpId="2" animBg="1"/>
      <p:bldP spid="150" grpId="0" animBg="1"/>
      <p:bldP spid="150" grpId="1" animBg="1"/>
      <p:bldP spid="150" grpId="2" animBg="1"/>
      <p:bldP spid="151" grpId="0" animBg="1"/>
      <p:bldP spid="151" grpId="1" animBg="1"/>
      <p:bldP spid="151" grpId="2" animBg="1"/>
      <p:bldP spid="152" grpId="0" animBg="1"/>
      <p:bldP spid="153" grpId="0" animBg="1"/>
      <p:bldP spid="154" grpId="0" animBg="1"/>
      <p:bldP spid="155" grpId="0" animBg="1"/>
      <p:bldP spid="159" grpId="0" animBg="1"/>
      <p:bldP spid="159" grpId="1" animBg="1"/>
      <p:bldP spid="160" grpId="0" animBg="1"/>
      <p:bldP spid="160" grpId="1" animBg="1"/>
      <p:bldP spid="165" grpId="0" animBg="1"/>
      <p:bldP spid="165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83" grpId="0" animBg="1"/>
      <p:bldP spid="183" grpId="1" animBg="1"/>
      <p:bldP spid="187" grpId="0" animBg="1"/>
      <p:bldP spid="187" grpId="1" animBg="1"/>
      <p:bldP spid="188" grpId="0" animBg="1"/>
      <p:bldP spid="188" grpId="1" animBg="1"/>
      <p:bldP spid="189" grpId="0" animBg="1"/>
      <p:bldP spid="189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  <p:bldP spid="199" grpId="0" animBg="1"/>
      <p:bldP spid="199" grpId="1" animBg="1"/>
      <p:bldP spid="200" grpId="0" animBg="1"/>
      <p:bldP spid="200" grpId="1" animBg="1"/>
      <p:bldP spid="201" grpId="0" animBg="1"/>
      <p:bldP spid="201" grpId="1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8" grpId="0" animBg="1"/>
      <p:bldP spid="208" grpId="1" animBg="1"/>
      <p:bldP spid="209" grpId="0" animBg="1"/>
      <p:bldP spid="209" grpId="1" animBg="1"/>
      <p:bldP spid="209" grpId="2" animBg="1"/>
      <p:bldP spid="211" grpId="0" animBg="1"/>
      <p:bldP spid="211" grpId="1" animBg="1"/>
      <p:bldP spid="212" grpId="0" animBg="1"/>
      <p:bldP spid="212" grpId="1" animBg="1"/>
      <p:bldP spid="212" grpId="2" animBg="1"/>
      <p:bldP spid="213" grpId="0" animBg="1"/>
      <p:bldP spid="213" grpId="1" animBg="1"/>
      <p:bldP spid="213" grpId="2" animBg="1"/>
      <p:bldP spid="214" grpId="0" animBg="1"/>
      <p:bldP spid="214" grpId="1" animBg="1"/>
      <p:bldP spid="214" grpId="2" animBg="1"/>
      <p:bldP spid="217" grpId="0" animBg="1"/>
      <p:bldP spid="217" grpId="1" animBg="1"/>
      <p:bldP spid="217" grpId="2" animBg="1"/>
      <p:bldP spid="218" grpId="0" animBg="1"/>
      <p:bldP spid="218" grpId="1" animBg="1"/>
      <p:bldP spid="218" grpId="2" animBg="1"/>
      <p:bldP spid="219" grpId="0" animBg="1"/>
      <p:bldP spid="219" grpId="1" animBg="1"/>
      <p:bldP spid="219" grpId="2" animBg="1"/>
      <p:bldP spid="221" grpId="0" animBg="1"/>
      <p:bldP spid="221" grpId="1" animBg="1"/>
      <p:bldP spid="221" grpId="2" animBg="1"/>
      <p:bldP spid="223" grpId="0" animBg="1"/>
      <p:bldP spid="223" grpId="1" animBg="1"/>
      <p:bldP spid="223" grpId="2" animBg="1"/>
      <p:bldP spid="224" grpId="0" animBg="1"/>
      <p:bldP spid="224" grpId="1" animBg="1"/>
      <p:bldP spid="224" grpId="2" animBg="1"/>
      <p:bldP spid="225" grpId="0" animBg="1"/>
      <p:bldP spid="225" grpId="1" animBg="1"/>
      <p:bldP spid="225" grpId="2" animBg="1"/>
      <p:bldP spid="227" grpId="0" animBg="1"/>
      <p:bldP spid="227" grpId="1" animBg="1"/>
      <p:bldP spid="228" grpId="0" animBg="1"/>
      <p:bldP spid="228" grpId="1" animBg="1"/>
      <p:bldP spid="229" grpId="0" animBg="1"/>
      <p:bldP spid="229" grpId="1" animBg="1"/>
      <p:bldP spid="230" grpId="0" animBg="1"/>
      <p:bldP spid="230" grpId="1" animBg="1"/>
      <p:bldP spid="230" grpId="2" animBg="1"/>
      <p:bldP spid="231" grpId="0" animBg="1"/>
      <p:bldP spid="231" grpId="1" animBg="1"/>
      <p:bldP spid="231" grpId="2" animBg="1"/>
      <p:bldP spid="232" grpId="0" animBg="1"/>
      <p:bldP spid="232" grpId="1" animBg="1"/>
      <p:bldP spid="232" grpId="2" animBg="1"/>
      <p:bldP spid="233" grpId="0" animBg="1"/>
      <p:bldP spid="233" grpId="1" animBg="1"/>
      <p:bldP spid="233" grpId="2" animBg="1"/>
      <p:bldP spid="234" grpId="0" animBg="1"/>
      <p:bldP spid="234" grpId="1" animBg="1"/>
      <p:bldP spid="234" grpId="2" animBg="1"/>
      <p:bldP spid="235" grpId="0" animBg="1"/>
      <p:bldP spid="235" grpId="1" animBg="1"/>
      <p:bldP spid="235" grpId="2" animBg="1"/>
      <p:bldP spid="236" grpId="0" animBg="1"/>
      <p:bldP spid="236" grpId="1" animBg="1"/>
      <p:bldP spid="236" grpId="2" animBg="1"/>
      <p:bldP spid="237" grpId="0" animBg="1"/>
      <p:bldP spid="237" grpId="1" animBg="1"/>
      <p:bldP spid="237" grpId="2" animBg="1"/>
      <p:bldP spid="238" grpId="0" animBg="1"/>
      <p:bldP spid="238" grpId="1" animBg="1"/>
      <p:bldP spid="238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AAEB1-1575-9A24-599F-09D2D18D5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ind the missing term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F917B4FC-4C48-B88D-1A05-1173C1AB0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" y="1120775"/>
          <a:ext cx="46878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600" imgH="279400" progId="Equation.DSMT4">
                  <p:embed/>
                </p:oleObj>
              </mc:Choice>
              <mc:Fallback>
                <p:oleObj name="Equation" r:id="rId3" imgW="226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120775"/>
                        <a:ext cx="46878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3A409CC8-E039-2DC4-CED3-582DA421D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644900"/>
          <a:ext cx="6083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700" imgH="279400" progId="Equation.DSMT4">
                  <p:embed/>
                </p:oleObj>
              </mc:Choice>
              <mc:Fallback>
                <p:oleObj name="Equation" r:id="rId5" imgW="2933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644900"/>
                        <a:ext cx="60833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792C3C2-E09F-DAD4-3927-C225AC07C17F}"/>
              </a:ext>
            </a:extLst>
          </p:cNvPr>
          <p:cNvSpPr txBox="1"/>
          <p:nvPr/>
        </p:nvSpPr>
        <p:spPr>
          <a:xfrm>
            <a:off x="5683250" y="1125538"/>
            <a:ext cx="3206750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mplify the equation b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eliminating </a:t>
            </a:r>
            <a:r>
              <a:rPr lang="en-CA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from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6921F1-E603-7D5D-797A-1D0A5E792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1660525"/>
          <a:ext cx="7635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660525"/>
                        <a:ext cx="7635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B43CFA-F9A2-BA94-777A-66EA77845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1727200"/>
          <a:ext cx="420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727200"/>
                        <a:ext cx="4206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D86DBF-2224-28D8-FC6F-6070DA8EC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1746250"/>
          <a:ext cx="658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087" imgH="164885" progId="Equation.DSMT4">
                  <p:embed/>
                </p:oleObj>
              </mc:Choice>
              <mc:Fallback>
                <p:oleObj name="Equation" r:id="rId11" imgW="317087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746250"/>
                        <a:ext cx="658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D28D14-8B5F-5E9C-1775-1ABACD35A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1651000"/>
          <a:ext cx="606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73" imgH="241195" progId="Equation.DSMT4">
                  <p:embed/>
                </p:oleObj>
              </mc:Choice>
              <mc:Fallback>
                <p:oleObj name="Equation" r:id="rId13" imgW="29197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651000"/>
                        <a:ext cx="6064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6D184D-513C-9BD8-7CAA-534E35250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8" y="1727200"/>
          <a:ext cx="658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087" imgH="177569" progId="Equation.DSMT4">
                  <p:embed/>
                </p:oleObj>
              </mc:Choice>
              <mc:Fallback>
                <p:oleObj name="Equation" r:id="rId15" imgW="317087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727200"/>
                        <a:ext cx="6588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AAEF9F-40B5-7544-98AC-7FFD07360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1450" y="1706563"/>
          <a:ext cx="765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706563"/>
                        <a:ext cx="765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17DBD9-944E-457A-754C-EA495F96A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1736725"/>
          <a:ext cx="3698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736725"/>
                        <a:ext cx="3698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4E930E6-22EB-EEE6-2192-9A6A4A48EC15}"/>
              </a:ext>
            </a:extLst>
          </p:cNvPr>
          <p:cNvSpPr txBox="1"/>
          <p:nvPr/>
        </p:nvSpPr>
        <p:spPr>
          <a:xfrm>
            <a:off x="5632450" y="2012950"/>
            <a:ext cx="32591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</a:t>
            </a:r>
            <a:r>
              <a:rPr lang="en-CA" i="1" dirty="0">
                <a:solidFill>
                  <a:srgbClr val="FF0000"/>
                </a:solidFill>
                <a:latin typeface="+mj-lt"/>
                <a:cs typeface="Arial" charset="0"/>
              </a:rPr>
              <a:t>3x</a:t>
            </a:r>
            <a:r>
              <a:rPr lang="en-CA" i="1" baseline="30000" dirty="0">
                <a:solidFill>
                  <a:srgbClr val="FF0000"/>
                </a:solidFill>
                <a:latin typeface="+mj-lt"/>
                <a:cs typeface="Arial" charset="0"/>
              </a:rPr>
              <a:t>2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from both sides</a:t>
            </a: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FC4A7931-4310-D387-8444-3890BF03D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1706563"/>
          <a:ext cx="766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140" imgH="203112" progId="Equation.DSMT4">
                  <p:embed/>
                </p:oleObj>
              </mc:Choice>
              <mc:Fallback>
                <p:oleObj name="Equation" r:id="rId21" imgW="368140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706563"/>
                        <a:ext cx="766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4BA3B3E-1676-033F-C860-D625166764D6}"/>
              </a:ext>
            </a:extLst>
          </p:cNvPr>
          <p:cNvSpPr txBox="1"/>
          <p:nvPr/>
        </p:nvSpPr>
        <p:spPr>
          <a:xfrm>
            <a:off x="5643563" y="2355850"/>
            <a:ext cx="31226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</a:t>
            </a:r>
            <a:r>
              <a:rPr lang="en-CA" i="1" dirty="0">
                <a:solidFill>
                  <a:srgbClr val="FF0000"/>
                </a:solidFill>
                <a:latin typeface="+mj-lt"/>
                <a:cs typeface="Arial" charset="0"/>
              </a:rPr>
              <a:t>5x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from both sides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903C9A3E-FC8C-D98D-03FC-AFAECCE94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1784350"/>
          <a:ext cx="503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195" imgH="152334" progId="Equation.DSMT4">
                  <p:embed/>
                </p:oleObj>
              </mc:Choice>
              <mc:Fallback>
                <p:oleObj name="Equation" r:id="rId23" imgW="241195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1784350"/>
                        <a:ext cx="5032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2CC2BFB-40F8-B0EC-E4A0-BE0F94FA8301}"/>
              </a:ext>
            </a:extLst>
          </p:cNvPr>
          <p:cNvSpPr txBox="1"/>
          <p:nvPr/>
        </p:nvSpPr>
        <p:spPr>
          <a:xfrm>
            <a:off x="5664200" y="2722563"/>
            <a:ext cx="2217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dd 2 to both sides</a:t>
            </a:r>
          </a:p>
        </p:txBody>
      </p: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493F2CA1-3096-2823-51C2-2FDB5A8BC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6150" y="1736725"/>
          <a:ext cx="3698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92" imgH="164814" progId="Equation.DSMT4">
                  <p:embed/>
                </p:oleObj>
              </mc:Choice>
              <mc:Fallback>
                <p:oleObj name="Equation" r:id="rId25" imgW="177492" imgH="16481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736725"/>
                        <a:ext cx="3698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F21036C-ABEF-CD1E-89E2-4D5EFA7209B3}"/>
              </a:ext>
            </a:extLst>
          </p:cNvPr>
          <p:cNvSpPr txBox="1"/>
          <p:nvPr/>
        </p:nvSpPr>
        <p:spPr>
          <a:xfrm>
            <a:off x="6249988" y="4138613"/>
            <a:ext cx="2871787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mplify the equation b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combining </a:t>
            </a:r>
            <a:r>
              <a:rPr lang="en-CA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on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8323D2A9-45D4-4C81-275F-1A7E5EB95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4233863"/>
          <a:ext cx="5270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780" imgH="203024" progId="Equation.DSMT4">
                  <p:embed/>
                </p:oleObj>
              </mc:Choice>
              <mc:Fallback>
                <p:oleObj name="Equation" r:id="rId27" imgW="253780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233863"/>
                        <a:ext cx="5270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9F11E69E-8069-6B63-F039-B3CF27E7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4289425"/>
          <a:ext cx="606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847" imgH="177646" progId="Equation.DSMT4">
                  <p:embed/>
                </p:oleObj>
              </mc:Choice>
              <mc:Fallback>
                <p:oleObj name="Equation" r:id="rId29" imgW="291847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289425"/>
                        <a:ext cx="6064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01897F3A-DA2D-0E5E-E7E9-351777BBA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4276725"/>
          <a:ext cx="4206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24" imgH="164957" progId="Equation.DSMT4">
                  <p:embed/>
                </p:oleObj>
              </mc:Choice>
              <mc:Fallback>
                <p:oleObj name="Equation" r:id="rId31" imgW="203024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276725"/>
                        <a:ext cx="4206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FC855000-FBF5-55BF-B41D-E5D24D8E5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4194175"/>
          <a:ext cx="55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94175"/>
                        <a:ext cx="552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8B450381-7863-1D12-6ACB-32424B08C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4387850"/>
          <a:ext cx="263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80" imgH="114102" progId="Equation.DSMT4">
                  <p:embed/>
                </p:oleObj>
              </mc:Choice>
              <mc:Fallback>
                <p:oleObj name="Equation" r:id="rId35" imgW="126780" imgH="1141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387850"/>
                        <a:ext cx="2635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02B45770-8F89-4A17-F5CD-80F19F68F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4313238"/>
          <a:ext cx="395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335" imgH="177646" progId="Equation.DSMT4">
                  <p:embed/>
                </p:oleObj>
              </mc:Choice>
              <mc:Fallback>
                <p:oleObj name="Equation" r:id="rId37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313238"/>
                        <a:ext cx="3952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F2CE4EC3-E2C1-CEAB-A188-061AD9472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4246563"/>
          <a:ext cx="869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8918" imgH="203112" progId="Equation.DSMT4">
                  <p:embed/>
                </p:oleObj>
              </mc:Choice>
              <mc:Fallback>
                <p:oleObj name="Equation" r:id="rId39" imgW="41891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246563"/>
                        <a:ext cx="8699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74280EB5-ACD6-EFF7-1895-523D94CBC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4291013"/>
          <a:ext cx="422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2936" imgH="177569" progId="Equation.DSMT4">
                  <p:embed/>
                </p:oleObj>
              </mc:Choice>
              <mc:Fallback>
                <p:oleObj name="Equation" r:id="rId41" imgW="202936" imgH="1775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291013"/>
                        <a:ext cx="4222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629FB1BE-5F86-EA94-28E8-C8F34FA7A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4300538"/>
          <a:ext cx="581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9158" imgH="177646" progId="Equation.DSMT4">
                  <p:embed/>
                </p:oleObj>
              </mc:Choice>
              <mc:Fallback>
                <p:oleObj name="Equation" r:id="rId43" imgW="279158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300538"/>
                        <a:ext cx="5810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C128EABF-6410-260B-A824-E837D356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273550"/>
          <a:ext cx="5810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79279" imgH="165028" progId="Equation.DSMT4">
                  <p:embed/>
                </p:oleObj>
              </mc:Choice>
              <mc:Fallback>
                <p:oleObj name="Equation" r:id="rId45" imgW="279279" imgH="16502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273550"/>
                        <a:ext cx="5810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2242686B-0E03-E9D7-3347-B1BAA28D9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5938" y="4295775"/>
          <a:ext cx="5794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158" imgH="177646" progId="Equation.DSMT4">
                  <p:embed/>
                </p:oleObj>
              </mc:Choice>
              <mc:Fallback>
                <p:oleObj name="Equation" r:id="rId47" imgW="279158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295775"/>
                        <a:ext cx="5794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622E82D-299C-6813-85A5-29D1479CBFE1}"/>
              </a:ext>
            </a:extLst>
          </p:cNvPr>
          <p:cNvSpPr txBox="1"/>
          <p:nvPr/>
        </p:nvSpPr>
        <p:spPr>
          <a:xfrm>
            <a:off x="5826125" y="5051425"/>
            <a:ext cx="32591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</a:t>
            </a:r>
            <a:r>
              <a:rPr lang="en-CA" i="1" dirty="0">
                <a:solidFill>
                  <a:srgbClr val="FF0000"/>
                </a:solidFill>
                <a:latin typeface="+mj-lt"/>
                <a:cs typeface="Arial" charset="0"/>
              </a:rPr>
              <a:t>6x</a:t>
            </a:r>
            <a:r>
              <a:rPr lang="en-CA" i="1" baseline="30000" dirty="0">
                <a:solidFill>
                  <a:srgbClr val="FF0000"/>
                </a:solidFill>
                <a:latin typeface="+mj-lt"/>
                <a:cs typeface="Arial" charset="0"/>
              </a:rPr>
              <a:t>2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from both sides</a:t>
            </a:r>
          </a:p>
        </p:txBody>
      </p:sp>
      <p:graphicFrame>
        <p:nvGraphicFramePr>
          <p:cNvPr id="32" name="Object 26">
            <a:extLst>
              <a:ext uri="{FF2B5EF4-FFF2-40B4-BE49-F238E27FC236}">
                <a16:creationId xmlns:a16="http://schemas.microsoft.com/office/drawing/2014/main" id="{B234C2EF-0E95-E2E9-9F62-5F8F4D7BA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063" y="4703763"/>
          <a:ext cx="2740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20227" imgH="241195" progId="Equation.DSMT4">
                  <p:embed/>
                </p:oleObj>
              </mc:Choice>
              <mc:Fallback>
                <p:oleObj name="Equation" r:id="rId49" imgW="1320227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703763"/>
                        <a:ext cx="2740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B16F4C0-60AE-3FA9-7783-F6ACAD9EB218}"/>
              </a:ext>
            </a:extLst>
          </p:cNvPr>
          <p:cNvSpPr txBox="1"/>
          <p:nvPr/>
        </p:nvSpPr>
        <p:spPr>
          <a:xfrm>
            <a:off x="5835650" y="5370513"/>
            <a:ext cx="31019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</a:t>
            </a:r>
            <a:r>
              <a:rPr lang="en-CA" i="1" dirty="0">
                <a:solidFill>
                  <a:srgbClr val="FF0000"/>
                </a:solidFill>
                <a:latin typeface="+mj-lt"/>
                <a:cs typeface="Arial" charset="0"/>
              </a:rPr>
              <a:t>6x</a:t>
            </a: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from and add 2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to both sides</a:t>
            </a:r>
          </a:p>
        </p:txBody>
      </p:sp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5CB34754-0632-F2CF-510E-9F1A24EAF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5295900"/>
          <a:ext cx="2476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193800" imgH="241300" progId="Equation.DSMT4">
                  <p:embed/>
                </p:oleObj>
              </mc:Choice>
              <mc:Fallback>
                <p:oleObj name="Equation" r:id="rId51" imgW="11938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295900"/>
                        <a:ext cx="2476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417183F9-C28C-2F1F-6A9A-08CE1F42F11C}"/>
              </a:ext>
            </a:extLst>
          </p:cNvPr>
          <p:cNvSpPr txBox="1"/>
          <p:nvPr/>
        </p:nvSpPr>
        <p:spPr>
          <a:xfrm>
            <a:off x="5845175" y="6080125"/>
            <a:ext cx="23336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both sides by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-1 </a:t>
            </a:r>
          </a:p>
        </p:txBody>
      </p:sp>
      <p:graphicFrame>
        <p:nvGraphicFramePr>
          <p:cNvPr id="36" name="Object 28">
            <a:extLst>
              <a:ext uri="{FF2B5EF4-FFF2-40B4-BE49-F238E27FC236}">
                <a16:creationId xmlns:a16="http://schemas.microsoft.com/office/drawing/2014/main" id="{FEBC18F6-FC9C-EBE7-AA59-CAB94EAAB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5888038"/>
          <a:ext cx="2476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193800" imgH="241300" progId="Equation.DSMT4">
                  <p:embed/>
                </p:oleObj>
              </mc:Choice>
              <mc:Fallback>
                <p:oleObj name="Equation" r:id="rId53" imgW="11938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888038"/>
                        <a:ext cx="24765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TextBox 36">
            <a:extLst>
              <a:ext uri="{FF2B5EF4-FFF2-40B4-BE49-F238E27FC236}">
                <a16:creationId xmlns:a16="http://schemas.microsoft.com/office/drawing/2014/main" id="{1E6EAC93-BE83-9A9B-35F2-D44729DBF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7" grpId="0"/>
      <p:bldP spid="19" grpId="0"/>
      <p:bldP spid="31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70532944-A15A-ABD0-9174-939D4AE7DF9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260350"/>
            <a:ext cx="8424862" cy="28082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Ex: The cost of manufacturing “x” number of smart  phones is given by the formula: C=0.05x</a:t>
            </a:r>
            <a:r>
              <a:rPr lang="en-CA" altLang="en-US" sz="2200" baseline="30000"/>
              <a:t>2</a:t>
            </a:r>
            <a:r>
              <a:rPr lang="en-CA" altLang="en-US" sz="2200"/>
              <a:t> – 3x+100.  The revenue generated by the smart phones is R=0.06x</a:t>
            </a:r>
            <a:r>
              <a:rPr lang="en-CA" altLang="en-US" sz="2200" baseline="30000"/>
              <a:t>2</a:t>
            </a:r>
            <a:r>
              <a:rPr lang="en-CA" altLang="en-US" sz="2200"/>
              <a:t> – 5x+23.  If profit is equal to the revenue minus the cost, what is the formula for profit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b) What is the profit for manufacturing and selling 2000 phones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45B160-181E-B9E8-EEDE-6BA26CD841E0}"/>
              </a:ext>
            </a:extLst>
          </p:cNvPr>
          <p:cNvSpPr txBox="1"/>
          <p:nvPr/>
        </p:nvSpPr>
        <p:spPr>
          <a:xfrm>
            <a:off x="355600" y="2897188"/>
            <a:ext cx="43100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Profit is equal to revenue subtract cos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79EA2C-09D8-089B-481B-AC22B62F9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278188"/>
          <a:ext cx="1754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8188"/>
                        <a:ext cx="1754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CF467D4-5FBA-0DA8-9370-008431129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784600"/>
          <a:ext cx="2482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784600"/>
                        <a:ext cx="2482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356E78-070D-9CE1-3903-06E8C3978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3775075"/>
          <a:ext cx="23574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775075"/>
                        <a:ext cx="23574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981237-8F4F-103F-0AE3-CD3AD17126A5}"/>
              </a:ext>
            </a:extLst>
          </p:cNvPr>
          <p:cNvSpPr txBox="1"/>
          <p:nvPr/>
        </p:nvSpPr>
        <p:spPr>
          <a:xfrm>
            <a:off x="5591175" y="3833813"/>
            <a:ext cx="30511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mplify by expanding th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negative sign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E2AEB7F-B20B-A4BA-4D3D-FFDE7097C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292600"/>
          <a:ext cx="1354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292600"/>
                        <a:ext cx="13541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45A4BEA-D071-56AF-45DE-9E3282390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4349750"/>
          <a:ext cx="400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349750"/>
                        <a:ext cx="4000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41AF686-7769-2418-8F89-BC85953AD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349750"/>
          <a:ext cx="549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49750"/>
                        <a:ext cx="549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C7311EC-25AA-0102-2DEE-62F236BE0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4298950"/>
          <a:ext cx="1025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474" imgH="203112" progId="Equation.DSMT4">
                  <p:embed/>
                </p:oleObj>
              </mc:Choice>
              <mc:Fallback>
                <p:oleObj name="Equation" r:id="rId15" imgW="52047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298950"/>
                        <a:ext cx="10255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A52D4C16-17FA-4B19-FEFA-620F7248D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4356100"/>
          <a:ext cx="5508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356100"/>
                        <a:ext cx="5508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5AE377DA-8A7C-AE7F-EB90-78D042C4B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4356100"/>
          <a:ext cx="701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138" imgH="177569" progId="Equation.DSMT4">
                  <p:embed/>
                </p:oleObj>
              </mc:Choice>
              <mc:Fallback>
                <p:oleObj name="Equation" r:id="rId19" imgW="355138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356100"/>
                        <a:ext cx="701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C4F29EE-90F3-0C82-690F-D59B5157E47E}"/>
              </a:ext>
            </a:extLst>
          </p:cNvPr>
          <p:cNvSpPr txBox="1"/>
          <p:nvPr/>
        </p:nvSpPr>
        <p:spPr>
          <a:xfrm>
            <a:off x="5613400" y="4413250"/>
            <a:ext cx="22907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Combine </a:t>
            </a:r>
            <a:r>
              <a:rPr lang="en-CA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97DE1181-F394-74B6-5886-2DEB4B996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4791075"/>
          <a:ext cx="1355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03200" progId="Equation.DSMT4">
                  <p:embed/>
                </p:oleObj>
              </mc:Choice>
              <mc:Fallback>
                <p:oleObj name="Equation" r:id="rId21" imgW="685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791075"/>
                        <a:ext cx="1355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9D342164-43AC-A6C9-8C99-E5F4E10F7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4849813"/>
          <a:ext cx="577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847" imgH="177646" progId="Equation.DSMT4">
                  <p:embed/>
                </p:oleObj>
              </mc:Choice>
              <mc:Fallback>
                <p:oleObj name="Equation" r:id="rId23" imgW="291847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849813"/>
                        <a:ext cx="577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18629DE3-09CC-1ECF-E721-2140CEF28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4848225"/>
          <a:ext cx="552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158" imgH="177646" progId="Equation.DSMT4">
                  <p:embed/>
                </p:oleObj>
              </mc:Choice>
              <mc:Fallback>
                <p:oleObj name="Equation" r:id="rId25" imgW="279158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848225"/>
                        <a:ext cx="552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C08E3232-0960-0543-9FC7-EE166A4DC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5286375"/>
          <a:ext cx="290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7000" imgH="228600" progId="Equation.DSMT4">
                  <p:embed/>
                </p:oleObj>
              </mc:Choice>
              <mc:Fallback>
                <p:oleObj name="Equation" r:id="rId27" imgW="1397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286375"/>
                        <a:ext cx="290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E89B804-4C14-CBC4-4DBA-81A612015D07}"/>
              </a:ext>
            </a:extLst>
          </p:cNvPr>
          <p:cNvSpPr txBox="1"/>
          <p:nvPr/>
        </p:nvSpPr>
        <p:spPr>
          <a:xfrm>
            <a:off x="4970463" y="5302250"/>
            <a:ext cx="17494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ake x = 2000</a:t>
            </a:r>
          </a:p>
        </p:txBody>
      </p: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1DB01394-EBC5-3433-A908-539E8AC6C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5718175"/>
          <a:ext cx="38560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54200" imgH="279400" progId="Equation.DSMT4">
                  <p:embed/>
                </p:oleObj>
              </mc:Choice>
              <mc:Fallback>
                <p:oleObj name="Equation" r:id="rId29" imgW="18542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718175"/>
                        <a:ext cx="38560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60102B6A-29C8-6670-5DC6-5943D029F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6281738"/>
          <a:ext cx="1479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0891" imgH="203112" progId="Equation.DSMT4">
                  <p:embed/>
                </p:oleObj>
              </mc:Choice>
              <mc:Fallback>
                <p:oleObj name="Equation" r:id="rId31" imgW="710891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6281738"/>
                        <a:ext cx="1479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67F7FFEA-907A-9B65-8481-9CB275AAA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6278563"/>
          <a:ext cx="739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138" imgH="177569" progId="Equation.DSMT4">
                  <p:embed/>
                </p:oleObj>
              </mc:Choice>
              <mc:Fallback>
                <p:oleObj name="Equation" r:id="rId33" imgW="355138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6278563"/>
                        <a:ext cx="7397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F04AA282-9457-F87D-FB50-F7D95E619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6262688"/>
          <a:ext cx="581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9158" imgH="177646" progId="Equation.DSMT4">
                  <p:embed/>
                </p:oleObj>
              </mc:Choice>
              <mc:Fallback>
                <p:oleObj name="Equation" r:id="rId35" imgW="279158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262688"/>
                        <a:ext cx="581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533EBD9A-1700-0465-5763-96E0AEF6C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6254750"/>
          <a:ext cx="13731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60113" imgH="203112" progId="Equation.DSMT4">
                  <p:embed/>
                </p:oleObj>
              </mc:Choice>
              <mc:Fallback>
                <p:oleObj name="Equation" r:id="rId37" imgW="660113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6254750"/>
                        <a:ext cx="13731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Box 25">
            <a:extLst>
              <a:ext uri="{FF2B5EF4-FFF2-40B4-BE49-F238E27FC236}">
                <a16:creationId xmlns:a16="http://schemas.microsoft.com/office/drawing/2014/main" id="{473F8F52-6723-EA92-932F-0C73F5441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4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DD8B5-07BE-E501-7849-1507519A0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188913"/>
            <a:ext cx="7467600" cy="7191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E0FD6474-9765-5AD7-02AD-637B48914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1049338"/>
          <a:ext cx="50831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79400" progId="Equation.DSMT4">
                  <p:embed/>
                </p:oleObj>
              </mc:Choice>
              <mc:Fallback>
                <p:oleObj name="Equation" r:id="rId3" imgW="2451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049338"/>
                        <a:ext cx="50831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F27F47AD-FEB9-575B-34AD-FC739F58D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3517900"/>
          <a:ext cx="5399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500" imgH="304800" progId="Equation.DSMT4">
                  <p:embed/>
                </p:oleObj>
              </mc:Choice>
              <mc:Fallback>
                <p:oleObj name="Equation" r:id="rId5" imgW="26035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517900"/>
                        <a:ext cx="53990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7ECF12F6-908F-E681-0451-D3B3CD714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1693863"/>
          <a:ext cx="1079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693863"/>
                        <a:ext cx="1079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3E8B5B4-05F1-15DD-259E-0E8A69422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1708150"/>
          <a:ext cx="1000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708150"/>
                        <a:ext cx="1000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052D270A-1C64-C128-0AF1-9FE1D1E70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8" y="1774825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774825"/>
                        <a:ext cx="76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FAD5267-2D8B-4701-12A8-DD0E7645A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1717675"/>
          <a:ext cx="893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717675"/>
                        <a:ext cx="893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3BF9C74A-D9B4-A8C3-15D9-CA39AB2AB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1720850"/>
          <a:ext cx="998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391" imgH="228501" progId="Equation.DSMT4">
                  <p:embed/>
                </p:oleObj>
              </mc:Choice>
              <mc:Fallback>
                <p:oleObj name="Equation" r:id="rId15" imgW="482391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720850"/>
                        <a:ext cx="998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0F43041A-34CA-2F14-A054-BDF6CE65A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8" y="1784350"/>
          <a:ext cx="7620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784350"/>
                        <a:ext cx="7620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0761B1A1-300A-1792-F077-2B53FE25E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3" y="2355850"/>
          <a:ext cx="974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900" imgH="228600" progId="Equation.DSMT4">
                  <p:embed/>
                </p:oleObj>
              </mc:Choice>
              <mc:Fallback>
                <p:oleObj name="Equation" r:id="rId19" imgW="469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355850"/>
                        <a:ext cx="974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760FA47C-CAEB-7CBE-5CF2-98F1541BF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9238" y="2349500"/>
          <a:ext cx="947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349500"/>
                        <a:ext cx="9477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4DD9F61A-51B4-EA2F-7125-4011EAFC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2379663"/>
          <a:ext cx="8683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8918" imgH="177723" progId="Equation.DSMT4">
                  <p:embed/>
                </p:oleObj>
              </mc:Choice>
              <mc:Fallback>
                <p:oleObj name="Equation" r:id="rId23" imgW="418918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379663"/>
                        <a:ext cx="8683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7CBFB48E-1E8E-BCBA-59EF-4FF9A43DF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88" y="2376488"/>
          <a:ext cx="842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48" imgH="203024" progId="Equation.DSMT4">
                  <p:embed/>
                </p:oleObj>
              </mc:Choice>
              <mc:Fallback>
                <p:oleObj name="Equation" r:id="rId25" imgW="406048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76488"/>
                        <a:ext cx="8429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47DDACFF-EAA9-812A-C2B7-F6B0E129D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4310063"/>
          <a:ext cx="631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404" imgH="177569" progId="Equation.DSMT4">
                  <p:embed/>
                </p:oleObj>
              </mc:Choice>
              <mc:Fallback>
                <p:oleObj name="Equation" r:id="rId27" imgW="304404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310063"/>
                        <a:ext cx="631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BE733782-ACC1-3966-1086-DAF1DA95F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4267200"/>
          <a:ext cx="552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203024" progId="Equation.DSMT4">
                  <p:embed/>
                </p:oleObj>
              </mc:Choice>
              <mc:Fallback>
                <p:oleObj name="Equation" r:id="rId29" imgW="266469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267200"/>
                        <a:ext cx="552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96A8D618-4AE1-A8E4-A481-EEA589C2F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27525"/>
          <a:ext cx="474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501" imgH="203112" progId="Equation.DSMT4">
                  <p:embed/>
                </p:oleObj>
              </mc:Choice>
              <mc:Fallback>
                <p:oleObj name="Equation" r:id="rId31" imgW="22850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27525"/>
                        <a:ext cx="4746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903590F9-9465-692D-A385-5403EEBB9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267200"/>
          <a:ext cx="711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51" imgH="228501" progId="Equation.DSMT4">
                  <p:embed/>
                </p:oleObj>
              </mc:Choice>
              <mc:Fallback>
                <p:oleObj name="Equation" r:id="rId33" imgW="342751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200"/>
                        <a:ext cx="711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96BD6F09-8484-6B40-85A7-7C7A6A36C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4316413"/>
          <a:ext cx="685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29914" imgH="177646" progId="Equation.DSMT4">
                  <p:embed/>
                </p:oleObj>
              </mc:Choice>
              <mc:Fallback>
                <p:oleObj name="Equation" r:id="rId35" imgW="329914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316413"/>
                        <a:ext cx="685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A0ECC9ED-D631-57AB-88DD-8D613F807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273550"/>
          <a:ext cx="10017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2391" imgH="228501" progId="Equation.DSMT4">
                  <p:embed/>
                </p:oleObj>
              </mc:Choice>
              <mc:Fallback>
                <p:oleObj name="Equation" r:id="rId37" imgW="482391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73550"/>
                        <a:ext cx="10017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C19858E7-A729-FBC0-8019-33FFE3550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4275138"/>
          <a:ext cx="790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0835" imgH="215806" progId="Equation.DSMT4">
                  <p:embed/>
                </p:oleObj>
              </mc:Choice>
              <mc:Fallback>
                <p:oleObj name="Equation" r:id="rId39" imgW="380835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275138"/>
                        <a:ext cx="790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9056D1B5-7C22-90A0-A67B-FB4284E8A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4946650"/>
          <a:ext cx="631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04404" imgH="177569" progId="Equation.DSMT4">
                  <p:embed/>
                </p:oleObj>
              </mc:Choice>
              <mc:Fallback>
                <p:oleObj name="Equation" r:id="rId41" imgW="304404" imgH="1775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946650"/>
                        <a:ext cx="631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777F2C4D-8CF0-24FB-B322-56D316A2E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4903788"/>
          <a:ext cx="552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69" imgH="203024" progId="Equation.DSMT4">
                  <p:embed/>
                </p:oleObj>
              </mc:Choice>
              <mc:Fallback>
                <p:oleObj name="Equation" r:id="rId42" imgW="266469" imgH="2030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903788"/>
                        <a:ext cx="552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16F5C74F-BAE0-DA27-8E34-31C6662B1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4913313"/>
          <a:ext cx="10906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913313"/>
                        <a:ext cx="10906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259E2185-7091-A9B5-0266-86DE1EBFD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4937125"/>
          <a:ext cx="8175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93359" imgH="177646" progId="Equation.DSMT4">
                  <p:embed/>
                </p:oleObj>
              </mc:Choice>
              <mc:Fallback>
                <p:oleObj name="Equation" r:id="rId45" imgW="393359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937125"/>
                        <a:ext cx="8175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39FA33FA-2457-8199-C120-49758AB70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4878388"/>
          <a:ext cx="1108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33169" imgH="228501" progId="Equation.DSMT4">
                  <p:embed/>
                </p:oleObj>
              </mc:Choice>
              <mc:Fallback>
                <p:oleObj name="Equation" r:id="rId47" imgW="533169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878388"/>
                        <a:ext cx="11080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9F1FC91E-13A9-3AEE-0F3C-A1BE36656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4926013"/>
          <a:ext cx="869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18918" imgH="177723" progId="Equation.DSMT4">
                  <p:embed/>
                </p:oleObj>
              </mc:Choice>
              <mc:Fallback>
                <p:oleObj name="Equation" r:id="rId49" imgW="418918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926013"/>
                        <a:ext cx="869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id="{D699662E-3431-0913-497F-FEF050627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" y="5618163"/>
          <a:ext cx="1131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45863" imgH="228501" progId="Equation.DSMT4">
                  <p:embed/>
                </p:oleObj>
              </mc:Choice>
              <mc:Fallback>
                <p:oleObj name="Equation" r:id="rId51" imgW="545863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618163"/>
                        <a:ext cx="1131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D9EE24F0-FC42-9BB7-C73F-56FC41F9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5691188"/>
          <a:ext cx="866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18918" imgH="177723" progId="Equation.DSMT4">
                  <p:embed/>
                </p:oleObj>
              </mc:Choice>
              <mc:Fallback>
                <p:oleObj name="Equation" r:id="rId53" imgW="418918" imgH="17772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691188"/>
                        <a:ext cx="866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CC7203CA-215D-372F-FBEA-AC5AAB108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9588" y="5637213"/>
          <a:ext cx="606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91973" imgH="203112" progId="Equation.DSMT4">
                  <p:embed/>
                </p:oleObj>
              </mc:Choice>
              <mc:Fallback>
                <p:oleObj name="Equation" r:id="rId55" imgW="291973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637213"/>
                        <a:ext cx="6064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TextBox 31">
            <a:extLst>
              <a:ext uri="{FF2B5EF4-FFF2-40B4-BE49-F238E27FC236}">
                <a16:creationId xmlns:a16="http://schemas.microsoft.com/office/drawing/2014/main" id="{E5A99259-29CD-4F28-CCAC-B2F7B8238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C45A8-63B7-0FEF-9339-52DD3EAD6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85DAF365-2CCC-E12F-5E1E-D82651EAEB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P234 #5, 6, 8, 9, 12, 15</a:t>
            </a:r>
          </a:p>
        </p:txBody>
      </p:sp>
      <p:sp>
        <p:nvSpPr>
          <p:cNvPr id="23556" name="TextBox 3">
            <a:extLst>
              <a:ext uri="{FF2B5EF4-FFF2-40B4-BE49-F238E27FC236}">
                <a16:creationId xmlns:a16="http://schemas.microsoft.com/office/drawing/2014/main" id="{9CABEA61-A506-3534-FF36-A82EB7D1A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ULTRA_SCORM_SLIDE_COUNT" val="9"/>
  <p:tag name="ISPRING_ULTRA_SCORM_DURATION" val="3600"/>
  <p:tag name="ISPRING_ULTRA_SCORM_QUIZ_NUMBER" val="0"/>
  <p:tag name="GENSWF_OUTPUT_FILE_NAME" val="m9pch54"/>
  <p:tag name="ISPRING_SCORM_PASSING_SCORE" val="100.0000000000"/>
  <p:tag name="ISPRING_RESOURCE_PATHS_HASH_2" val="3aa58faa8998b996e89b74ced1a157f96c77b4d"/>
  <p:tag name="ISPRING_ULTRA_SCORM_COURSE_ID" val="4607C078-8BA6-40DA-A17E-C217AF64FD2A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5.4 Subtracting Polynomials"/>
  <p:tag name="ISPRING_RESOURCE_PATHS_HASH_PRESENTER" val="bf961c764858e7e03bc89e8e21cc0e745a3edc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23</TotalTime>
  <Words>446</Words>
  <Application>Microsoft Office PowerPoint</Application>
  <PresentationFormat>On-screen Show (4:3)</PresentationFormat>
  <Paragraphs>61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Type 6.0 Equation</vt:lpstr>
      <vt:lpstr>Section 5.4 Subtracting Polynomials</vt:lpstr>
      <vt:lpstr>Subtracting Integers</vt:lpstr>
      <vt:lpstr>Subtracting Polynomials</vt:lpstr>
      <vt:lpstr>Practice: Simplify</vt:lpstr>
      <vt:lpstr>Ex: Simplify the following expressions:</vt:lpstr>
      <vt:lpstr>Practice: Find the missing term</vt:lpstr>
      <vt:lpstr>PowerPoint Presentation</vt:lpstr>
      <vt:lpstr>Simplify: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Subtracting Polynomials</dc:title>
  <dc:creator>danny young</dc:creator>
  <cp:lastModifiedBy>Danny Young</cp:lastModifiedBy>
  <cp:revision>56</cp:revision>
  <dcterms:created xsi:type="dcterms:W3CDTF">2011-01-06T00:20:18Z</dcterms:created>
  <dcterms:modified xsi:type="dcterms:W3CDTF">2026-01-23T03:06:37Z</dcterms:modified>
</cp:coreProperties>
</file>